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66" r:id="rId3"/>
    <p:sldId id="267" r:id="rId4"/>
    <p:sldId id="280" r:id="rId5"/>
    <p:sldId id="257" r:id="rId6"/>
    <p:sldId id="260" r:id="rId7"/>
    <p:sldId id="269" r:id="rId8"/>
    <p:sldId id="270" r:id="rId9"/>
    <p:sldId id="282" r:id="rId10"/>
    <p:sldId id="281" r:id="rId11"/>
    <p:sldId id="273" r:id="rId12"/>
    <p:sldId id="284" r:id="rId13"/>
    <p:sldId id="283" r:id="rId14"/>
    <p:sldId id="285" r:id="rId15"/>
    <p:sldId id="286" r:id="rId16"/>
    <p:sldId id="263" r:id="rId17"/>
    <p:sldId id="278" r:id="rId18"/>
    <p:sldId id="279" r:id="rId19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10" autoAdjust="0"/>
    <p:restoredTop sz="94660"/>
  </p:normalViewPr>
  <p:slideViewPr>
    <p:cSldViewPr>
      <p:cViewPr varScale="1">
        <p:scale>
          <a:sx n="87" d="100"/>
          <a:sy n="87" d="100"/>
        </p:scale>
        <p:origin x="1109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2:30.33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2B37C7AE-EF10-46D2-9B10-2174AB93524E}" emma:medium="tactile" emma:mode="ink">
          <msink:context xmlns:msink="http://schemas.microsoft.com/ink/2010/main" type="inkDrawing" rotatedBoundingBox="3644,16649 23401,16261 23406,16492 3649,16880" semanticType="underline" shapeName="Other">
            <msink:sourceLink direction="with" ref="{A31565E2-00D2-49C4-95CD-46932EE7F872}"/>
            <msink:destinationLink direction="with" ref="{026466B5-337F-4A9F-9726-320417A1CE41}"/>
          </msink:context>
        </emma:interpretation>
      </emma:emma>
    </inkml:annotationXML>
    <inkml:trace contextRef="#ctx0" brushRef="#br0">0 449 216 0,'20'0'91'0,"-20"0"-25"16,15 0-50-16,-15 0-16 16,35 0 1-16,-13 0 0 15,3 0 0-15,4-5 0 0,-4 5 0 16,9 0-1-16,-8 0 1 16,7 0 1-16,-1 0-2 0,0 3 1 15,0-3 0-15,1 12 0 16,-2-7-1-16,-1 6 0 15,6-6 1-15,5-5-2 16,3 6 1-16,5-6 0 16,-2 0 0-16,6 0 2 31,0-6-2-31,2 2 2 0,7-4-2 16,1 8 0-16,5 0 1 15,-3-6-1-15,7 12 0 16,-1-6 1-16,-6 7-1 15,8-3 1-15,0-4-1 16,5 0 2-16,2 0-2 16,7-4 0-16,1-3 1 0,1 1-3 15,7 3 2-15,0 3 1 16,1-7-1-16,0 7 1 16,-4 0-1-16,-1 7 0 15,-1-7 0-15,7 3 0 0,-3-3 1 16,4 0-2-16,3 9 1 31,-10-9-1-31,10 10 1 0,-9-3 0 16,-5-1 0-16,-1-1 0 15,-2-5 1-15,0 6-1 16,-5-6 0-16,8 0 2 16,-1 0-3-16,4-6 0 15,11 6 2-15,-2-5-1 16,8 5 1-16,1 0 1 0,-4-8-3 15,7 8 0-15,-5-7 2 16,0 7-2-16,3 0 1 16,-2-4-1-16,7 4 2 15,-4 0-2-15,-3 0 2 16,-2 5-1-16,-6-5 0 16,6 8-1-16,-7-8 2 0,4 6-1 15,7-6 0-15,-4 0 0 16,16 0-1-16,-1-11 0 15,4 4 1-15,5-5-1 16,-5 1 0-16,-2 2 1 16,3 2 0-16,-6 7-1 0,6 0 4 31,-3 7-4-31,-9-7 1 16,0 3 0-16,-3-3-3 0,6 0 4 15,2-5-1-15,6-6 2 16,3 6-2-16,-5-4 0 15,-5 2 0-15,-3 2-1 16,-7 5 1-16,2-10 0 16,1 7 0-16,1-6 0 0,11 2 1 15,1-7 0-15,10 1 1 16,-2 0-1-16,0 2 1 16,2 1-3-16,-5 3 2 15,2 7 2-15,2-6-3 16,-1 6 3-16,1 0-2 15,-3 0-2 1,-4 6 3-16,0-6-1 16,-1 0-1-16,2 0 4 15,6 0-3-15,-1-6 0 16,1 6 0-16,-2-11-1 16,-4 2 1-16,4 4 0 15,-5 5-1-15,-1-4 1 0,-5 4-1 16,-6 5 0-16,-7 1 2 15,-2 3-2-15,-6 0 0 0,1 1 1 16,-1 1-3-16,7-6 4 16,5-5-2-16,0 0 1 15,12 0-1-15,3 0-2 16,0 0 3-16,3-5-3 16,-4-1 2-16,1-3 1 0,4 9-1 15,-4 0 0-15,5-4-1 16,-5 4 0-16,-6-9 0 15,-2 9 1-15,-7-7 2 16,-3 7-4-16,8 0 1 16,-4-8 0-16,17 4 1 31,2-15-1-31,-4 8-1 0,5-7 2 16,-7 14-2-16,-5 4 1 15,0 0 2-15,-2 0-3 16,1 0 3-16,-4 0 0 15,-4 0-2-15,-2 0 2 16,-2-11 1-16,2 6-3 0,-6 5 1 16,4 0 1-16,0 0-2 15,0 0 2-15,8 0-1 0,1 0 1 16,-4 0 1-16,-4 0-1 16,-2-5 0-16,-3-1-2 15,1-2 2-15,-1-4-1 16,-4 7 2-16,-4-4 1 31,-2 9-1-31,-3-5 0 0,-7 5-2 16,-4-9 1-16,-5 3-2 15,-1 1 3-15,-1-2-2 16,1 0 0-16,1 1 1 16,-3 6-1-16,4-9 1 15,-8 9-1-15,1-4 1 16,-4 4 0-16,-2-9 0 0,0 9-1 15,-5-4 0-15,2 4 1 16,-2-14-1-16,1 9 2 16,-6-6-1-16,-4 7-1 15,-14-4 1-15,-11 8 1 16,-23 0 1-16,0 0 1 0,-25-10-4 16,-17 10-13-16,-16-9-166 15,9 17-8-15,-25-47 103 16</inkml:trace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3:23.504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D99A2A69-2CBC-4436-BCC4-C32EAF168AD6}" emma:medium="tactile" emma:mode="ink">
          <msink:context xmlns:msink="http://schemas.microsoft.com/ink/2010/main" type="writingRegion" rotatedBoundingBox="10185,7591 12825,7591 12825,9056 10185,9056"/>
        </emma:interpretation>
      </emma:emma>
    </inkml:annotationXML>
    <inkml:traceGroup>
      <inkml:annotationXML>
        <emma:emma xmlns:emma="http://www.w3.org/2003/04/emma" version="1.0">
          <emma:interpretation id="{4E74167B-A560-4BC3-A3E0-6D1B43D8D2D6}" emma:medium="tactile" emma:mode="ink">
            <msink:context xmlns:msink="http://schemas.microsoft.com/ink/2010/main" type="paragraph" rotatedBoundingBox="10185,7591 12825,7591 12825,9056 10185,905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D7E0ABA-993E-436F-9397-AD434E3F6D75}" emma:medium="tactile" emma:mode="ink">
              <msink:context xmlns:msink="http://schemas.microsoft.com/ink/2010/main" type="line" rotatedBoundingBox="10185,7591 12825,7591 12825,9056 10185,9056"/>
            </emma:interpretation>
          </emma:emma>
        </inkml:annotationXML>
        <inkml:traceGroup>
          <inkml:annotationXML>
            <emma:emma xmlns:emma="http://www.w3.org/2003/04/emma" version="1.0">
              <emma:interpretation id="{D24873AE-BF60-4ADC-9CC0-E02934F837E7}" emma:medium="tactile" emma:mode="ink">
                <msink:context xmlns:msink="http://schemas.microsoft.com/ink/2010/main" type="inkWord" rotatedBoundingBox="12432,8752 12825,8752 12825,9056 12432,9056"/>
              </emma:interpretation>
            </emma:emma>
          </inkml:annotationXML>
          <inkml:trace contextRef="#ctx0" brushRef="#br0">2421 1179 132 0,'-23'-18'110'16,"23"18"-5"-16,-21 0-22 15,21 0-20-15,0 0-52 0,-15 0-9 16,15 0-1-16,0 0-1 15,0 0 0-15,0 0 0 16,17 14 0-16,-17-14 0 16,29 4 0-16,-13-4 2 15,5 9-3-15,-1-9 1 0,6 0 1 32,1 0-2-32,-2 5 2 15,2-5 0-15,-1 4-1 0,-5-4 1 16,-21 0 4-16,23 13-4 15,-23-13 4-15,0 21-5 16,0-21 1-16,-23 29-1 16,0-15 1-16,-9 2-1 15,-6 2 1-15,4-1-5 0,-11 1 4 16,8 0-3-16,2-2 2 16,0 0 1-16,4 2-1 15,4-3 0-15,7-2-1 16,20-13 1-16,-13 21-4 15,13-21-74-15,13 0-105 16,13 5-6 0,-26-5 136-16</inkml:trace>
        </inkml:traceGroup>
        <inkml:traceGroup>
          <inkml:annotationXML>
            <emma:emma xmlns:emma="http://www.w3.org/2003/04/emma" version="1.0">
              <emma:interpretation id="{BEA3CC5D-E045-40BE-8976-9127C929A589}" emma:medium="tactile" emma:mode="ink">
                <msink:context xmlns:msink="http://schemas.microsoft.com/ink/2010/main" type="inkWord" rotatedBoundingBox="10185,7591 10781,7591 10781,8265 10185,8265"/>
              </emma:interpretation>
            </emma:emma>
          </inkml:annotationXML>
          <inkml:trace contextRef="#ctx0" brushRef="#br0" timeOffset="2819.8491">38 0 203 0,'0'0'116'15,"0"0"-28"-15,0 0-26 16,0 0-50 0,0 0-10-16,0 0-1 15,0 0 1-15,0 0-1 0,0 0 0 16,0 0 1-16,0 0-1 16,0 0 0-16,0 0 1 15,0 0 0-15,0 0 0 16,0 0 0-16,-13 15 1 15,13 2-3-15,-6 0 2 0,6 5-1 16,-6 8 0-16,6 0 0 16,0 5 0-16,-7 0 5 15,7 8-4-15,0-1 3 16,0 8-7-16,-6-1 2 16,6 1-4-16,0 3 4 15,0-5 0 1,0-3 0-16,0-10 1 15,9-9-2-15,-9-10 2 16,0-16-1-16,5 16-1 16,-5-16-1-16,0 0-2 15,0 0 2-15,0 0-1 16,14-22 0-16,-14 22-1 16,10-24-5-16,-10 24-156 0,6-21-25 15,13 21 56-15</inkml:trace>
          <inkml:trace contextRef="#ctx0" brushRef="#br0" timeOffset="3621.1285">139 333 258 0,'0'0'109'16,"0"0"-27"-16,-10-24-35 0,10 24-40 15,0 0-7-15,0 0 0 16,0 0-1-16,0 0 1 15,0 0 1-15,0 0-1 16,0 0 0-16,0-18 1 16,0 18 0-16,0 0-1 15,7-21 1-15,-7 21-1 0,0-19 1 16,0 19 0-16,0 0-1 16,7-22 0-16,-7 22-6 0,12-26 3 15,-12 26-2-15,29-31 5 16,-9 15 1-16,0 1 0 15,-1 3 0-15,1 0 0 32,3-1 1-32,1 6-2 0,2-4 1 15,4 5-1-15,2-1 0 16,0 7 0-16,0 0 0 16,-8 0 0-16,4 7 1 15,-9-3-1-15,1 0-1 16,-20-4 0-16,23 13 0 15,-23-13 0-15,0 0-3 0,0 0-133 16,0 0-43-16,20 28 3 16</inkml:trace>
        </inkml:traceGroup>
      </inkml:traceGroup>
    </inkml:traceGroup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3:30.13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8247B7D5-DFDE-4E0D-B8C5-002CC67B0B10}" emma:medium="tactile" emma:mode="ink">
          <msink:context xmlns:msink="http://schemas.microsoft.com/ink/2010/main" type="writingRegion" rotatedBoundingBox="7768,16308 8310,16308 8310,16827 7768,16827">
            <msink:destinationLink direction="with" ref="{9388A006-B086-4265-8BF9-F72822C9CE3A}"/>
          </msink:context>
        </emma:interpretation>
      </emma:emma>
    </inkml:annotationXML>
    <inkml:traceGroup>
      <inkml:annotationXML>
        <emma:emma xmlns:emma="http://www.w3.org/2003/04/emma" version="1.0">
          <emma:interpretation id="{6A157473-8AAE-4BDA-BD39-10A77EAA90FD}" emma:medium="tactile" emma:mode="ink">
            <msink:context xmlns:msink="http://schemas.microsoft.com/ink/2010/main" type="paragraph" rotatedBoundingBox="7768,16308 8310,16308 8310,16827 7768,1682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0976C9B-508F-4BCC-BDB6-77439EA5AEBF}" emma:medium="tactile" emma:mode="ink">
              <msink:context xmlns:msink="http://schemas.microsoft.com/ink/2010/main" type="line" rotatedBoundingBox="7768,16308 8310,16308 8310,16827 7768,16827"/>
            </emma:interpretation>
          </emma:emma>
        </inkml:annotationXML>
        <inkml:traceGroup>
          <inkml:annotationXML>
            <emma:emma xmlns:emma="http://www.w3.org/2003/04/emma" version="1.0">
              <emma:interpretation id="{B9DD5D18-E77C-4543-BA56-D7A82A74D216}" emma:medium="tactile" emma:mode="ink">
                <msink:context xmlns:msink="http://schemas.microsoft.com/ink/2010/main" type="inkWord" rotatedBoundingBox="7768,16308 8310,16308 8310,16827 7768,16827"/>
              </emma:interpretation>
            </emma:emma>
          </inkml:annotationXML>
          <inkml:trace contextRef="#ctx0" brushRef="#br0">30 155 325 0,'-28'-5'96'16,"28"5"-46"-16,0 0-49 16,0 0-2-16,0 0 1 0,0 0 0 15,0 0 0-15,-7 19 2 16,7-19-2-16,6 22 0 15,-6-22 2-15,10 37-2 16,-1-14 0-16,4 9 2 16,3-4-3-16,-2 11 2 0,6-10-2 31,4-1 3-31,-3 2-3 16,2-10 3-16,-3 1-2 0,1-4 1 15,-6-2 2-15,3-6-3 16,1-9 0-16,-6 0 0 15,6-16-2-15,-1 1 2 16,0-6 1-16,-1-9-2 16,-2-3 2-16,2-2-1 0,-1 5 1 15,-2 1 0-15,-2 4 0 16,0 5-1-16,-12 20 1 16,14-27-2-16,-14 27 1 15,12-28-3-15,-12 28 0 16,20-41-1-16,-3 22-1 15,-1-10-5 1,2-18-155-16,7 27-15 16,-25-34 65-16</inkml:trace>
        </inkml:traceGroup>
      </inkml:traceGroup>
    </inkml:traceGroup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3:22.44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34C1E22F-F18A-4FD8-A923-DB2B2DBCA7E8}" emma:medium="tactile" emma:mode="ink">
          <msink:context xmlns:msink="http://schemas.microsoft.com/ink/2010/main" type="writingRegion" rotatedBoundingBox="8331,8649 7710,13630 7088,13552 7709,8572">
            <msink:destinationLink direction="with" ref="{9388A006-B086-4265-8BF9-F72822C9CE3A}"/>
          </msink:context>
        </emma:interpretation>
      </emma:emma>
    </inkml:annotationXML>
    <inkml:traceGroup>
      <inkml:annotationXML>
        <emma:emma xmlns:emma="http://www.w3.org/2003/04/emma" version="1.0">
          <emma:interpretation id="{7B4AF0E7-E137-46B3-9CAE-F1448DD5CC27}" emma:medium="tactile" emma:mode="ink">
            <msink:context xmlns:msink="http://schemas.microsoft.com/ink/2010/main" type="paragraph" rotatedBoundingBox="8331,8649 7710,13630 7088,13552 7709,857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DB5A23F-EE9A-43B1-8C5D-1328F1A5AEE5}" emma:medium="tactile" emma:mode="ink">
              <msink:context xmlns:msink="http://schemas.microsoft.com/ink/2010/main" type="line" rotatedBoundingBox="8331,8649 7710,13630 7088,13552 7709,8572"/>
            </emma:interpretation>
          </emma:emma>
        </inkml:annotationXML>
        <inkml:traceGroup>
          <inkml:annotationXML>
            <emma:emma xmlns:emma="http://www.w3.org/2003/04/emma" version="1.0">
              <emma:interpretation id="{D9418159-FE7F-4FAE-A754-6687D2A00DF7}" emma:medium="tactile" emma:mode="ink">
                <msink:context xmlns:msink="http://schemas.microsoft.com/ink/2010/main" type="inkWord" rotatedBoundingBox="8331,8649 8275,9095 7760,9031 7815,8585"/>
              </emma:interpretation>
            </emma:emma>
          </inkml:annotationXML>
          <inkml:trace contextRef="#ctx0" brushRef="#br0">646-107 232 0,'0'0'111'0,"0"0"-28"0,0 0-44 16,0 0-30-16,-14 0-6 31,14 0 0-31,0 0-1 0,0 0-1 0,-18 17 1 16,18-17 1-16,-14 17-2 15,14-17 0-15,-20 28 0 16,5-11-1-16,-3 0 0 16,-2-1 1-16,0-1-1 15,4-1 1-15,16-14-2 16,-22 24 1 0,22-24 5-16,-6 22-6 15,6-22 5-15,8 18-3 16,-8-18-1-16,12 25 2 15,-12-25-2-15,6 34 0 16,-6-16 0-16,0-18-5 16,6 23 4-16,-6-23-4 15,0 0 2-15,20 16 0 0,-20-16-2 16,23 0 1-16,-5 8 0 16,2-8 1-16,0 7-21 0,-20-7-103 15,25 20-55-15,-3 12 45 16</inkml:trace>
          <inkml:trace contextRef="#ctx0" brushRef="#br0" timeOffset="8967.9157">568 139 113 0,'0'0'40'15,"0"0"5"-15,0 0 25 16,0 0 11-16,0 18-9 0,0-18-20 16,0 0-32-16,0 0-17 15,0 0-1-15,-20 6 0 16,20-6 0-16,-13 24-2 15,2-6-4-15,2 0 4 16,-6 0-5-16,4-2 4 16,11-16 3-16,-21 26-2 0,21-26 1 15,-12 22-1-15,12-22 1 16,-9 16-1-16,9-16 1 16,0 0-1-16,0 0-1 15,0 0-1-15,0 0-1 16,0 0 0-16,0 0 3 0,0 0-1 31,0 0 2-31,21-10-1 16,-21 10-1-16,30-32 2 0,-10 13-2 15,1 0 1-15,1 3 5 16,-6-1-5-16,4 1 5 16,-3 1-5-16,2 7 0 15,-2-4 1-15,3 3-1 16,-3 3 1-16,-2 6-1 0,-15 0 0 15,24 0 0-15,-24 0 0 16,15 6 0-16,-15-6 0 16,0 0 0-16,22 20-1 15,-22-20 1-15,21 8 0 16,-21-8 2-16,17 15-1 16,-17-15-1-1,16 16 0-15,-16-16-4 16,18 34 4-16,-8-9-4 15,0 1 3-15,-1-4 0 16,2-4-1-16,-11-18 0 16,14 16 0-16,-14-16 0 15,18 12-4-15,-18-12-94 16,20 6-77-16,2 10-9 0,-22-16 172 16</inkml:trace>
        </inkml:traceGroup>
        <inkml:traceGroup>
          <inkml:annotationXML>
            <emma:emma xmlns:emma="http://www.w3.org/2003/04/emma" version="1.0">
              <emma:interpretation id="{2D0BF913-40E9-4AD6-B0AD-048BCB104872}" emma:medium="tactile" emma:mode="ink">
                <msink:context xmlns:msink="http://schemas.microsoft.com/ink/2010/main" type="inkWord" rotatedBoundingBox="7827,12561 7694,13628 7088,13552 7221,12486"/>
              </emma:interpretation>
            </emma:emma>
          </inkml:annotationXML>
          <inkml:trace contextRef="#ctx0" brushRef="#br0" timeOffset="10800.917">-77 3778 289 0,'0'0'109'0,"0"0"-41"16,0 0-66-16,0 0-2 15,0 0 0 1,0 0 2-16,0 0-2 16,-17 19 2-16,17-19-2 0,0 0 0 15,-14 19 1-15,14-19 1 16,-6 27-1-16,6-10 1 16,0 13-3-16,-3 6 2 15,3 8 0-15,0 12 1 16,0 4 2-16,0 15-6 0,0-2 4 15,3 8-4-15,-3-1 2 16,0-10 1-16,6 1-1 16,-6-15 0-16,11-1-1 15,-2-19 2-15,-6-12-1 16,5-6 0-16,-8-18 0 16,0 0-1-1,0 0 0-15,0 0 1 16,19-28 0-16,-19 2 0 15,10 6 1-15,-10 0-2 16,9-5 1-16,-6 5-1 16,-3 1 2-16,7 1-1 15,-2 2 0-15,-5 16 0 16,14-31-1-16,-14 31 1 0,19-34 0 16,-7 16-1-16,-1-1 2 15,1-1-1-15,2-2 0 16,-14 22 1-16,20-25-1 0,-20 25 1 15,15-11-1-15,-15 11 1 16,0 0 0-16,24 0-1 16,-24 0 0-16,18 0 1 0,-18 0-1 15,22 0 0-15,-22 0 0 16,21 8 1-16,-21-8-1 16,21 24 0-16,-7-6 1 15,-4 5-2-15,1 3 1 16,0 5 1-16,1 5-2 31,-2 3 3-31,4 9-2 0,-3-1 2 16,-2 0-2-16,0 0 0 15,-3-9-1-15,0-4 1 16,-6-6 0-16,0-5 1 16,-7-7 0-16,7-16-1 15,-5 23-1-15,5-23 1 16,0 0-2-16,0 0-1 0,0 0 0 15,0 0-2-15,30-5-118 16,-1 5-59-16,-26-29 9 16</inkml:trace>
        </inkml:traceGroup>
      </inkml:traceGroup>
    </inkml:traceGroup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3:49.30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33 24 233 0,'0'0'119'16,"-14"-20"2"-16,14 20-27 16,0 0-30-16,0 0-38 15,0 0-24-15,0 0 0 16,0 0-2-16,0 0 0 0,-15 11 1 15,15-11 0-15,0 0 1 16,0 0 0-16,0 0-1 16,-9 16 0-16,9-16 0 15,0 0-2-15,6 27 0 16,-6-11 1-16,9 4-1 16,-9 2 3-1,9 6-3-15,-3-4 1 16,3 9 1-16,1-1-1 15,3 7-1-15,2-3 1 16,2 3-3-16,1 5 2 16,2-5-1-16,3 6 2 15,-3-9-2-15,-1 0 2 0,1-2-2 16,0 1 2-16,-2-3-2 16,-1 2 2-16,-5 1-2 0,-1-3 2 15,1-6-1-15,-5 0 2 16,2-10-3-16,-9-16 2 15,14 28 5-15,-14-28-5 16,9 17 0-16,-9-17 0 16,0 0 0-16,12 17 1 0,-12-17 5 15,0 0-5-15,8 15-1 16,-8-15-1-16,0 0 2 16,0 0-2-16,0 17 1 15,0-17 0-15,0 0 0 16,0 16 1-16,0-16-1 31,0 0-1-31,11 19 1 0,-11-19-5 16,0 0 6-16,0 0-7 15,6 13 6-15,-6-13 0 16,0 0-1-16,0 0 1 16,0 0 0-16,0 0 5 15,18-7-6-15,-18 7 1 16,0 0 0-16,9-16-1 0,-9 16 1 15,0 0 6-15,0 0-6 0,11-18 1 16,-11 18-1-16,9-17-1 16,-9 17-5-16,16-28 5 15,-16 28-6-15,20-27 6 16,-20 27 1-16,26-29 0 31,-11 13 1-31,-1-2-1 0,3 2 1 16,-4-4-2-16,2-4 2 15,1 0-2-15,3-7 1 16,0 0-2-16,0-1 3 16,6-2-3-16,-6 0 3 15,3-6-1-15,-6 3 2 16,4-7-2-16,-3 4 1 0,1-5-1 16,-1 8 1-16,-4 4-1 15,0 2 0-15,-3 13 0 16,-1-6 0-16,3 0-1 15,-7 4 4-15,1 1-4 16,-6 2 2-16,0 17-1 0,9-22 0 16,-9 22-1-16,0 0 0 15,0 0 1-15,8-20 1 0,-8 20 0 16,0 0 0-16,0 0-1 16,0 0 0-16,0 0 0 15,0 0-1-15,0-19 1 16,0 19 1-16,9-22-1 31,-9 22 0-31,9-25 0 0,-9 25 1 16,0 0-2-16,0 0 0 15,0 0-1-15,11 15-1 16,-2 15-2-16,14 19-213 16,-10 1-10-16,-17-10 32 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4:04.97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375 430 154 0,'0'0'115'15,"0"0"-8"-15,0 0-30 16,0 0-30-16,0 0-41 16,0 0-3-16,0 0 0 0,0 0 0 15,0 0-2-15,0 20 0 16,0-20 0-16,0 0-1 16,9 20 0-16,-9-20 0 0,17 0 1 15,-17 0-1-15,26-15 1 16,-9 6-1-16,-17 9 2 15,29-28-1-15,-29 28 0 0,25-31 0 16,-16 15 0-16,5-2-1 16,-2-2 2-16,0-3-3 15,-1 3 2-15,-2 1-1 16,-9 2 0-16,5-3 0 16,-5 0 1-16,-9-5 0 31,1 5 1-31,-3 0-2 0,-4 3 1 15,-5-2-1-15,1 4 1 16,-4-4 0-16,-3 3 0 16,-3-1 0-16,3 2 0 15,-5 2 0-15,2 4 2 16,0 1-2-16,3 8-1 16,2 0 1-16,-4 13-1 0,7-2 1 15,-8 14-1-15,0 4 0 16,1-6 1-16,3 11 0 15,4-5-1-15,3 6 1 16,3 1-2-16,2-1 1 16,3-3-2-16,4 1 3 0,6-4-3 31,0-5 2-31,0-1-1 0,0 2 1 16,4-3-1-16,2 3 1 15,0 2 5-15,4 1-4 16,3-7 4-16,-2-4-6 15,9-1-2-15,-2-4-3 16,11-1 5-16,-5 3-5 16,9-2 6-16,-2 4 0 0,7-1-1 15,-5 1 2-15,-1-1-2 16,0-5 2-16,-8 2-2 16,-3 2 2-16,-4 3 0 15,-5 2-1-15,-4 15 0 16,-2 1 1-16,-6 9-2 15,0-4 1-15,0 9-1 0,0-13 2 16,-11 7-2-16,-2-9 2 16,2-10-1-16,-3-2-1 15,14-22 0-15,-19 26 0 16,19-26-1-16,0 0 0 0,0 0-1 16,0 0 0-16,0 0-1 31,13-22-4-31,13 14-142 0,3 3-45 15,-14-16 28-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4:05.57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41 0 319 0,'0'0'104'15,"0"0"-42"-15,0 0-57 16,-18 10-1-16,18-10-2 15,0 18 0-15,0 2 0 0,0 10-1 16,-5 5 3-16,5 15-5 16,0 1 4-16,-9 9-4 15,9-1 2-15,-9-13-1 16,9-1 1-16,0-14-1 16,0-13-2-16,0-18-2 31,20 9 2-31,-3-14-1 0,2-7 2 15,6-7 1-15,7-3 0 16,-2 6 1-16,0-5-1 16,-5 12 1-16,-1 5-1 0,-6 4 0 15,0 12 0-15,-18-12-1 16,22 18 0-16,-22-18-1 16,0 0-2-16,24 11-3 0,-24-11-166 15,0 0-17-15,33-7 70 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4:07.65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215 484 243 0,'-14'19'98'0,"14"-19"-22"16,0 0-33-16,0 0-40 16,0 0 0-16,0 0-2 0,17 7 1 15,-17-7-1-15,0 0-1 16,26 6 0-16,-26-6-1 16,27 0-1-16,-8-10 2 0,3-5-1 15,4 1 1-15,1-6 0 16,1-1-1-16,-4-4 3 15,2 3-2-15,-3-6 2 16,-5 6-1-16,-3 1-1 16,-7-5 5-16,-1 4-5 31,-7-9 3-31,0 11-2 0,0-7-2 16,-13 6-4-16,-3-5 6 15,-3 1-5-15,-1 0 3 16,-3 0 3-16,0 4-2 15,-2-3 2-15,-1 6-1 16,1 11 4-16,1 7-1 16,-5 5-1-16,7 14 1 0,-7 2-5 15,4 4 2-15,-3 0-2 16,-1-3 0-16,3 1 7 16,-3 3-4-16,3-2 4 0,5 5-2 15,6-9-4-15,3 3-4 16,6-1 4-16,6 3-4 31,0-1 4-31,0-3 0 0,12-1 0 16,0-1 1-16,1 7-2 15,10-4 1-15,-1 5-1 16,2-4 2-16,2 7-2 16,-4-6 2-16,3 7-2 15,2-1 2-15,-1 5-2 16,0-5 1-16,9 4-1 0,-11 1 1 15,5-7-1-15,-3 3 2 16,-5-6-1-16,-7-4 2 16,-8 3-3-16,-6 0 2 15,-19-3 0-15,3 5 0 16,-10-4-1-16,3-3 1 16,0-2-3-1,10-2 1-15,13-15 0 16,-20 18 1-16,20-18-2 15,0 0-1-15,0 0 0 16,0 0 0-16,23 16-3 0,-23-16-111 16,27-14-63-16,5 14-3 15,-21-25 183-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4:08.12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0 246 0,'0'0'111'0,"0"0"-31"15,0 0-62-15,0 0-16 16,15 21 0-16,-7-5 0 0,-8 8 0 15,9 9 1-15,-9 1 0 16,9 14 0-16,-9-1-2 16,4 9 2-16,-4-1-4 15,0-4 3-15,0-2 4 16,0-10-4-16,0-6 4 16,0-6-6-1,0-27-3-15,0 16-1 16,0-16-1-16,10-16-1 15,0-10-5-15,5-9 3 16,2 0-89-16,0-2-55 16,-11-11-45-16,27 31 189 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4:08.42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170 0 374 0,'0'0'82'0,"-17"12"-81"15,17-12 0-15,-35 31 1 16,14-13-2-16,-5 1 2 0,3 1-2 16,-3-5 2-16,26-15 0 15,-22 26-1-15,22-26-1 16,19 23-1-16,3-7 1 31,9 0-1-31,9 2 7 0,4 2-5 16,2 8 3-16,-5 2-2 15,-8-6-5-15,-6 6-7 16,-10-22-175-16,12 16-9 16,-38-42 108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4:29.24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1459 41 94 0,'0'0'51'0,"0"0"21"15,0 0 24-15,-13-19-11 16,13 19-17-16,0 0-35 16,0 0-31-16,0 0 0 15,0 0-2-15,0 0 1 16,0 0 0-16,0 0 0 0,-17 0 1 15,17 0-2-15,0 0 0 16,0 0 1-16,-20-8 0 16,20 8-1-16,-23 0 0 15,23 0 1-15,-26-3-1 16,11 3 0-16,15 0 1 16,-32-8 1-1,17 8-2-15,-1 0 0 16,-1 0 2-16,-1 0-4 15,1-4 3-15,-1 4-1 0,-1 0-1 16,-2 0 1-16,-3 4 0 16,0 4-1-16,-5-5 1 15,0 4-1-15,-5-1 1 16,0 0 0-16,-3 2-1 0,-1-3 0 16,0 1 1-16,5 3-1 15,-2-2 1-15,4 1 0 16,1 3-1-16,0 0 1 15,-1 2-1-15,-2 7 2 16,-1-5-1-16,1 5-1 16,0-1 1-1,-1-2-1-15,1 3 2 16,4-1-2-16,0 5 2 16,2-4-3-16,4 1 3 15,-4 5-2-15,1-3 0 16,-3 3 7-16,5 2-7 15,-2-2 6-15,3 1-4 16,-1-4-2-16,1 0-3 0,2-3 5 16,3 4-5-16,-2-7 5 15,3 5 0-15,-1 5-2 0,3-7 1 16,-1 4 0-16,4 0 1 16,3 0-1-16,-1 2 0 15,2 2 0-15,0-7-1 16,2 8 1-16,6-7 1 0,-6 1-1 15,6 1 2-15,0-3-3 16,6-3 2-16,-6 0-1 16,9-2 1-16,-9-16 0 15,11 18-1-15,-11-18-1 16,0 0 1-16,0 0 0 31,15 16 0-31,-15-16-1 0,0 0-1 16,0 0-2-16,0 20-1 15,0-20-117-15,34 28-65 16,-34-28-4-16,27-28 191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2:34.40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B791FFA5-5EB6-4195-B980-7DF8FD4DB778}" emma:medium="tactile" emma:mode="ink">
          <msink:context xmlns:msink="http://schemas.microsoft.com/ink/2010/main" type="writingRegion" rotatedBoundingBox="22967,17146 4236,17619 3874,3311 22605,2838"/>
        </emma:interpretation>
      </emma:emma>
    </inkml:annotationXML>
    <inkml:traceGroup>
      <inkml:annotationXML>
        <emma:emma xmlns:emma="http://www.w3.org/2003/04/emma" version="1.0">
          <emma:interpretation id="{E4F6A9BE-0A03-4BF6-82BD-34C95DEB0D60}" emma:medium="tactile" emma:mode="ink">
            <msink:context xmlns:msink="http://schemas.microsoft.com/ink/2010/main" type="paragraph" rotatedBoundingBox="22967,17146 4236,17619 4215,16782 22946,1630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31565E2-00D2-49C4-95CD-46932EE7F872}" emma:medium="tactile" emma:mode="ink">
              <msink:context xmlns:msink="http://schemas.microsoft.com/ink/2010/main" type="line" rotatedBoundingBox="22967,17146 4236,17619 4215,16782 22946,16309">
                <msink:destinationLink direction="with" ref="{2B37C7AE-EF10-46D2-9B10-2174AB93524E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379C8E4D-11AA-4726-8342-A14FA1035B3D}" emma:medium="tactile" emma:mode="ink">
                <msink:context xmlns:msink="http://schemas.microsoft.com/ink/2010/main" type="inkWord" rotatedBoundingBox="22966,17126 19982,17201 19965,16558 22950,16483"/>
              </emma:interpretation>
            </emma:emma>
          </inkml:annotationXML>
          <inkml:trace contextRef="#ctx0" brushRef="#br0">5832-204 454 0,'34'-8'-4'0,"-24"50"6"16,-20 5-4-16,-29 16-10 0,-34-3-165 15,-4 24-29-15,-39-44 151 16</inkml:trace>
          <inkml:trace contextRef="#ctx0" brushRef="#br0" timeOffset="-184.4149">4899-51 455 0,'-38'32'-1'0,"-15"20"1"16,-28-2-3-16,-7 6 0 16,-10 6 4-16,7-10-7 15,5 3 6-15,17-5-11 16,15-7-104-1,15 8-63-15,-1-45 39 16</inkml:trace>
          <inkml:trace contextRef="#ctx0" brushRef="#br0" timeOffset="-400.6189">3397-166 447 0,'-47'69'1'0,"-5"-4"-4"15,-10 2 3-15,-5-3-5 16,-6-10 1-16,11 1 4 15,3-14-6-15,21-4-99 16,20 6-74-16,1-48 33 16,61 29 146-1</inkml:trace>
        </inkml:traceGroup>
        <inkml:traceGroup>
          <inkml:annotationXML>
            <emma:emma xmlns:emma="http://www.w3.org/2003/04/emma" version="1.0">
              <emma:interpretation id="{E237EFCE-CBB8-43E2-84C0-63F30604DCCB}" emma:medium="tactile" emma:mode="ink">
                <msink:context xmlns:msink="http://schemas.microsoft.com/ink/2010/main" type="inkWord" rotatedBoundingBox="19088,17117 15816,17199 15801,16582 19072,16499"/>
              </emma:interpretation>
            </emma:emma>
          </inkml:annotationXML>
          <inkml:trace contextRef="#ctx0" brushRef="#br0" timeOffset="-839.3726">423 0 458 0,'-63'63'0'16,"8"6"-1"-1,2-10-2-15,0 8 2 16,-4-14-24-16,13-8-77 0,0 0-36 16,-3-30-50-16,40 15 188 15</inkml:trace>
          <inkml:trace contextRef="#ctx0" brushRef="#br0" timeOffset="-1055.5502">-479-150 439 0,'-19'37'2'16,"-7"6"-3"-16,-15 12 2 15,-22 8-3-15,-17 4 1 16,-8 1 2-16,-11-6-3 31,8-4 3-31,-3-6-7 0,24-15-76 16,12-1-77-16,5-44-32 15,53 8 191-15</inkml:trace>
          <inkml:trace contextRef="#ctx0" brushRef="#br0" timeOffset="-623.3627">2000-93 452 0,'-26'33'-1'0,"-36"28"0"16,-7 3-4-16,-17 3 4 16,-10 1 1-16,7-13-4 15,0 7-16-15,20-12-98 16,11-32-73-16,49 19 80 16</inkml:trace>
        </inkml:traceGroup>
        <inkml:traceGroup>
          <inkml:annotationXML>
            <emma:emma xmlns:emma="http://www.w3.org/2003/04/emma" version="1.0">
              <emma:interpretation id="{C9A77FA1-295F-4583-8739-6CDD8DE451B7}" emma:medium="tactile" emma:mode="ink">
                <msink:context xmlns:msink="http://schemas.microsoft.com/ink/2010/main" type="inkWord" rotatedBoundingBox="14941,17292 10044,17416 10024,16636 14921,16512">
                  <msink:destinationLink direction="with" ref="{91DC0F1A-95F6-4D88-81B7-379E83EE63F1}"/>
                </msink:context>
              </emma:interpretation>
            </emma:emma>
          </inkml:annotationXML>
          <inkml:trace contextRef="#ctx0" brushRef="#br0" timeOffset="-1303.0157">-2146 132 452 0,'-67'57'-4'0,"0"16"4"15,-1-2-9-15,-1-4-36 16,7-9-59-16,3-10-41 15,24 10 0-15,-14-41 145 16</inkml:trace>
          <inkml:trace contextRef="#ctx0" brushRef="#br0" timeOffset="-1541.306">-3407-168 379 0,'6'39'45'31,"-31"32"-44"-31,-20 5-3 0,-14 5-1 16,-15 7 2-16,-11-5-10 15,0-7-74-15,6-2-66 16,-11-51-21-16,51 20 172 16</inkml:trace>
          <inkml:trace contextRef="#ctx0" brushRef="#br0" timeOffset="-1757.4728">-4904 141 421 0,'-31'43'4'0,"-8"5"-6"15,-16 6 4-15,-18 11-5 16,-9-11-2-16,-7 6 1 0,2-6-1 16,16-21-46-16,13 5-81 15,35 10-53-15,-9-48 145 16</inkml:trace>
          <inkml:trace contextRef="#ctx0" brushRef="#br0" timeOffset="-1988.8062">-6245 16 412 0,'-18'43'5'0,"-20"4"-4"15,-20 12-1-15,-21 16 4 16,-8 3-6-16,-10 5 3 0,2-9-3 16,5-10-4-16,9-15 4 15,16 12-47-15,20-21-92 16,11-40-50-16,57 15 161 0</inkml:trace>
        </inkml:traceGroup>
        <inkml:traceGroup>
          <inkml:annotationXML>
            <emma:emma xmlns:emma="http://www.w3.org/2003/04/emma" version="1.0">
              <emma:interpretation id="{E92CF8A6-D89D-4EEA-A7D5-1361E76A9045}" emma:medium="tactile" emma:mode="ink">
                <msink:context xmlns:msink="http://schemas.microsoft.com/ink/2010/main" type="inkWord" rotatedBoundingBox="9093,17496 4236,17619 4216,16845 9074,16722"/>
              </emma:interpretation>
            </emma:emma>
          </inkml:annotationXML>
          <inkml:trace contextRef="#ctx0" brushRef="#br0" timeOffset="-2243.2655">-7998 165 449 0,'-67'52'0'31,"4"13"3"-31,-10 5-8 0,3-5-2 16,3 5-2-16,6 3-56 15,10-12-56-15,-1-12-59 16,43 20 115-16</inkml:trace>
          <inkml:trace contextRef="#ctx0" brushRef="#br0" timeOffset="-2458.9629">-9043 136 433 0,'-33'40'8'16,"1"7"-8"-16,-12 12 3 16,-14 7-7-16,-10 2 0 15,-3 5-2-15,-8 14 0 16,12-24 3-16,8 12-4 0,19-35-39 16,13-14-84-16,27 18-51 15,0-69 124-15</inkml:trace>
          <inkml:trace contextRef="#ctx0" brushRef="#br0" timeOffset="-2690.7716">-10438 335 450 0,'-79'57'-1'0,"10"8"-3"16,3 0 0-16,0-2 4 16,7 10-6-16,7-17 6 15,7 4-11-15,14-20-115 16,12-33-64-16,45 30 82 0</inkml:trace>
          <inkml:trace contextRef="#ctx0" brushRef="#br0" timeOffset="-2891.1855">-11239 184 445 0,'-80'52'-2'0,"5"11"5"15,7-4-7-15,4-1 1 16,7 0 0-16,3-9 1 15,15-2 1-15,10-7-4 0,9-11-51 16,20-7-91-16,32 7-45 16,-12-53 159-16</inkml:trace>
          <inkml:trace contextRef="#ctx0" brushRef="#br0" timeOffset="-3113.2259">-12262 118 336 0,'-35'8'90'16,"6"5"-82"-16,-8 1-8 16,0 4 1-16,-9 12 5 0,0 3-6 15,-5 8 4-15,2 12-6 16,-6 2-2-16,5 8 1 15,2-3 1-15,7-6-1 0,6 7-1 16,15-25 0-16,16 11-66 16,13-28-56-16,6-38-55 15,43 19 135-15</inkml:trace>
        </inkml:traceGroup>
      </inkml:traceGroup>
    </inkml:traceGroup>
    <inkml:traceGroup>
      <inkml:annotationXML>
        <emma:emma xmlns:emma="http://www.w3.org/2003/04/emma" version="1.0">
          <emma:interpretation id="{4B78A633-A8E6-4C7B-894B-477D9D6E57DC}" emma:medium="tactile" emma:mode="ink">
            <msink:context xmlns:msink="http://schemas.microsoft.com/ink/2010/main" type="paragraph" rotatedBoundingBox="12922,15494 12566,3092 12970,3081 13326,1548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2F31FA7A-4A5A-4667-A02C-57325984C240}" emma:medium="tactile" emma:mode="ink">
              <msink:context xmlns:msink="http://schemas.microsoft.com/ink/2010/main" type="line" rotatedBoundingBox="12922,15494 12566,3092 12970,3081 13326,15482"/>
            </emma:interpretation>
          </emma:emma>
        </inkml:annotationXML>
        <inkml:traceGroup>
          <inkml:annotationXML>
            <emma:emma xmlns:emma="http://www.w3.org/2003/04/emma" version="1.0">
              <emma:interpretation id="{D192C1E2-F9C2-427D-9A78-E222586CA353}" emma:medium="tactile" emma:mode="ink">
                <msink:context xmlns:msink="http://schemas.microsoft.com/ink/2010/main" type="inkWord" rotatedBoundingBox="12842,3313 12836,3085 12895,3083 12902,3311">
                  <msink:destinationLink direction="from" ref="{1E9DA6B6-60DF-4D60-809A-DBFE58103B45}"/>
                </msink:context>
              </emma:interpretation>
            </emma:emma>
          </inkml:annotationXML>
          <inkml:trace contextRef="#ctx0" brushRef="#br0" timeOffset="28523.5888">-4240-13627 415 0,'0'0'84'0,"0"0"-81"0,0 0-3 16,0 0-2-16,7 26 0 15,5-1-2-15,-3 3-27 16,8 17-126-16,3 20-50 16,-23-27 108-16</inkml:trace>
        </inkml:traceGroup>
        <inkml:traceGroup>
          <inkml:annotationXML>
            <emma:emma xmlns:emma="http://www.w3.org/2003/04/emma" version="1.0">
              <emma:interpretation id="{D8A080FB-EED1-4DD7-8E45-EEC5B8476F82}" emma:medium="tactile" emma:mode="ink">
                <msink:context xmlns:msink="http://schemas.microsoft.com/ink/2010/main" type="inkWord" rotatedBoundingBox="12815,6068 12795,5371 12918,5368 12938,6064">
                  <msink:destinationLink direction="to" ref="{1E9DA6B6-60DF-4D60-809A-DBFE58103B45}"/>
                </msink:context>
              </emma:interpretation>
            </emma:emma>
          </inkml:annotationXML>
          <inkml:trace contextRef="#ctx0" brushRef="#br0" timeOffset="29009.2796">-4253-11341 495 0,'0'0'-1'0,"0"17"-2"15,20 1-32-15,15 1-120 16,8 25-58-16,-43-44 125 16</inkml:trace>
          <inkml:trace contextRef="#ctx0" brushRef="#br0" timeOffset="29178.4837">-4256-10907 506 0,'0'0'-4'0,"-13"-19"3"0,13 19-8 16,27-4 8-16,-7 21 4 31,-4 12-13-31,6 20-103 0,-7 16-63 16,-23-16-19-16,30 25 195 15</inkml:trace>
        </inkml:traceGroup>
        <inkml:traceGroup>
          <inkml:annotationXML>
            <emma:emma xmlns:emma="http://www.w3.org/2003/04/emma" version="1.0">
              <emma:interpretation id="{4B9409A1-6654-4EC7-B6EC-E3080523687C}" emma:medium="tactile" emma:mode="ink">
                <msink:context xmlns:msink="http://schemas.microsoft.com/ink/2010/main" type="inkWord" rotatedBoundingBox="12905,7293 12895,6962 12959,6961 12969,7291"/>
              </emma:interpretation>
            </emma:emma>
          </inkml:annotationXML>
          <inkml:trace contextRef="#ctx0" brushRef="#br0" timeOffset="29325.6259">-4148-9750 357 0,'-17'67'108'0,"5"-13"-81"16,17-3-59-16,16 2-130 15,14 12-46-15,-26-25 118 16</inkml:trace>
        </inkml:traceGroup>
        <inkml:traceGroup>
          <inkml:annotationXML>
            <emma:emma xmlns:emma="http://www.w3.org/2003/04/emma" version="1.0">
              <emma:interpretation id="{096CDA9C-FD37-457F-9889-51F99AF0D413}" emma:medium="tactile" emma:mode="ink">
                <msink:context xmlns:msink="http://schemas.microsoft.com/ink/2010/main" type="inkWord" rotatedBoundingBox="12839,8002 12834,7831 12970,7827 12975,7999"/>
              </emma:interpretation>
            </emma:emma>
          </inkml:annotationXML>
          <inkml:trace contextRef="#ctx0" brushRef="#br0" timeOffset="29494.9037">-4218-8881 509 0,'-22'17'-4'15,"22"7"-1"-15,25 0-13 16,12 17-167-16,-8-22-29 0,19 24 131 16</inkml:trace>
        </inkml:traceGroup>
        <inkml:traceGroup>
          <inkml:annotationXML>
            <emma:emma xmlns:emma="http://www.w3.org/2003/04/emma" version="1.0">
              <emma:interpretation id="{59F36E13-B084-4560-B951-E9B006AE0778}" emma:medium="tactile" emma:mode="ink">
                <msink:context xmlns:msink="http://schemas.microsoft.com/ink/2010/main" type="inkWord" rotatedBoundingBox="12812,8779 12806,8540 12971,8535 12978,8775"/>
              </emma:interpretation>
            </emma:emma>
          </inkml:annotationXML>
          <inkml:trace contextRef="#ctx0" brushRef="#br0" timeOffset="29610.8103">-4269-8172 428 0,'0'34'63'0,"16"5"-68"16,15-2-48-16,13-3-135 15,13 27-25-15,-34-31 181 16</inkml:trace>
        </inkml:traceGroup>
        <inkml:traceGroup>
          <inkml:annotationXML>
            <emma:emma xmlns:emma="http://www.w3.org/2003/04/emma" version="1.0">
              <emma:interpretation id="{D622294F-1CF5-4DE3-BCE7-B800F2303E8D}" emma:medium="tactile" emma:mode="ink">
                <msink:context xmlns:msink="http://schemas.microsoft.com/ink/2010/main" type="inkWord" rotatedBoundingBox="12828,9787 12820,9519 12932,9516 12940,9784"/>
              </emma:interpretation>
            </emma:emma>
          </inkml:annotationXML>
          <inkml:trace contextRef="#ctx0" brushRef="#br0" timeOffset="29780.0881">-4245-7193 490 0,'-9'54'-3'0,"15"-5"-2"16,11-10-92-16,11-4-106 0,26 25 21 16,-41-32 182-16</inkml:trace>
        </inkml:traceGroup>
        <inkml:traceGroup>
          <inkml:annotationXML>
            <emma:emma xmlns:emma="http://www.w3.org/2003/04/emma" version="1.0">
              <emma:interpretation id="{F1F41128-0CD4-4C24-AFD4-64F748BBCE2C}" emma:medium="tactile" emma:mode="ink">
                <msink:context xmlns:msink="http://schemas.microsoft.com/ink/2010/main" type="inkWord" rotatedBoundingBox="12808,11537 12772,10267 13011,10260 13048,11531"/>
              </emma:interpretation>
            </emma:emma>
          </inkml:annotationXML>
          <inkml:trace contextRef="#ctx0" brushRef="#br0" timeOffset="29927.2528">-4263-6446 386 0,'-28'57'101'0,"18"-12"-102"16,16-2 1-16,15-7-1 16,9-2-1-16,10 1-33 15,1 6-121-15,-14-17-49 16,22 29 118-16</inkml:trace>
          <inkml:trace contextRef="#ctx0" brushRef="#br0" timeOffset="30080.639">-4216-5720 491 0,'-21'29'0'16,"11"0"-1"-16,10-1 1 0,20 5-2 16,9 2 0-16,4 12-3 15,5 1 0-15,-1 23-79 31,-8 1-81-31,-22-13-41 0,19 29 185 16</inkml:trace>
        </inkml:traceGroup>
        <inkml:traceGroup>
          <inkml:annotationXML>
            <emma:emma xmlns:emma="http://www.w3.org/2003/04/emma" version="1.0">
              <emma:interpretation id="{65BA84D0-79BB-4287-AF4E-F2EDA3C26437}" emma:medium="tactile" emma:mode="ink">
                <msink:context xmlns:msink="http://schemas.microsoft.com/ink/2010/main" type="inkWord" rotatedBoundingBox="13105,13685 13089,13139 13210,13135 13226,13682"/>
              </emma:interpretation>
            </emma:emma>
          </inkml:annotationXML>
          <inkml:trace contextRef="#ctx0" brushRef="#br0" timeOffset="30381.2141">-3950-3574 416 0,'-19'57'70'15,"7"5"-71"-15,12-1-1 16,8-1 2-16,5-8-4 31,6 1 0-31,7-2-29 0,-5 2-128 16,-9-19-37-16,20 27 115 16</inkml:trace>
        </inkml:traceGroup>
        <inkml:traceGroup>
          <inkml:annotationXML>
            <emma:emma xmlns:emma="http://www.w3.org/2003/04/emma" version="1.0">
              <emma:interpretation id="{74348AB9-8E50-4787-9233-911D163FB7DD}" emma:medium="tactile" emma:mode="ink">
                <msink:context xmlns:msink="http://schemas.microsoft.com/ink/2010/main" type="inkWord" rotatedBoundingBox="13144,14781 13133,14404 13295,14399 13306,14777"/>
              </emma:interpretation>
            </emma:emma>
          </inkml:annotationXML>
          <inkml:trace contextRef="#ctx0" brushRef="#br0" timeOffset="30546.9875">-3928-2308 493 0,'-13'59'-5'15,"20"-8"3"-15,12-7-2 16,5-6 0-16,17 6-101 16,-5 6-95-16,-22-18 27 15,16 23 173-15</inkml:trace>
        </inkml:traceGroup>
        <inkml:traceGroup>
          <inkml:annotationXML>
            <emma:emma xmlns:emma="http://www.w3.org/2003/04/emma" version="1.0">
              <emma:interpretation id="{101C04A7-6FF8-485C-8AB3-C6397EF5D44B}" emma:medium="tactile" emma:mode="ink">
                <msink:context xmlns:msink="http://schemas.microsoft.com/ink/2010/main" type="inkWord" rotatedBoundingBox="12994,15492 12895,12047 13203,12038 13302,15483">
                  <msink:destinationLink direction="with" ref="{91DC0F1A-95F6-4D88-81B7-379E83EE63F1}"/>
                  <msink:destinationLink direction="with" ref="{9388A006-B086-4265-8BF9-F72822C9CE3A}"/>
                </msink:context>
              </emma:interpretation>
            </emma:emma>
          </inkml:annotationXML>
          <inkml:trace contextRef="#ctx0" brushRef="#br0" timeOffset="30712.4684">-4076-1447 496 0,'-11'32'-5'15,"20"-15"-1"-15,17 3 2 0,9-3-1 16,7 11-54-16,-7 0-100 15,-18-4-50-15,15 32 160 16</inkml:trace>
          <inkml:trace contextRef="#ctx0" brushRef="#br0" timeOffset="30227.7982">-4095-4667 437 0,'9'39'42'15,"5"-7"-41"-15,7 1 0 0,10-1-1 16,4 3-2-16,0 7-3 15,-5 6-5-15,-1 12-99 16,-9 1-69-16,-20-15 1 16,13 20 177-16</inkml:trace>
        </inkml:traceGroup>
      </inkml:traceGroup>
    </inkml:traceGroup>
    <inkml:traceGroup>
      <inkml:annotationXML>
        <emma:emma xmlns:emma="http://www.w3.org/2003/04/emma" version="1.0">
          <emma:interpretation id="{DDEF4A6E-952F-4862-804E-367F626EA52E}" emma:medium="tactile" emma:mode="ink">
            <msink:context xmlns:msink="http://schemas.microsoft.com/ink/2010/main" type="paragraph" rotatedBoundingBox="14532,3562 15590,3562 15590,4086 14532,408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FF6BE27-8A2A-44B8-8FD9-003920B45F25}" emma:medium="tactile" emma:mode="ink">
              <msink:context xmlns:msink="http://schemas.microsoft.com/ink/2010/main" type="inkBullet" rotatedBoundingBox="15547,4131 14487,3976 14560,3479 15620,3633"/>
            </emma:interpretation>
            <emma:one-of disjunction-type="recognition" id="oneOf0">
              <emma:interpretation id="interp0" emma:lang="sk-SK" emma:confidence="0">
                <emma:literal>↳</emma:literal>
              </emma:interpretation>
            </emma:one-of>
          </emma:emma>
        </inkml:annotationXML>
        <inkml:trace contextRef="#ctx0" brushRef="#br0" timeOffset="35972.2256">-2342-13150 331 0,'0'0'118'0,"0"0"-84"0,0 0-35 16,0 0 2-16,0 0 1 16,0 0 1-16,0 0 0 15,-21 0-1-15,21 0 0 0,-29 0 0 16,12 0-1-16,-3 9 0 16,-1 2-1-16,1-2 1 15,1 4-1-15,2-2 0 16,17-11 0-16,-26 23 1 15,20-5-1-15,0-1 1 16,6 9-2 0,0-3 2-16,0 4 5 15,0 4-6-15,11-6 6 16,-1 4-4-16,7-9-3 16,-2-2-3-16,5-6 3 15,3-6-4-15,5-6 5 16,3-6 3-16,7-9-2 15,1-2 5-15,-1-2-5 0,-3-1 0 16,-1-2-6-16,-7 3 4 16,-4 2-3-16,-5-4 4 15,-18 21 1-15,20-27 0 16,-20 27-1-16,7-17 0 0,-7 17 0 16,0 0 1-16,0 0 0 15,0 0-2-15,0 0 2 0,-10 26-1 16,10-5 5-16,0-1-3 15,4 6 3-15,2 4-4 16,3-2-1-16,5 12-3 16,4-4 3-16,7 2-3 15,0-4 3-15,6-4 0 32,2-6 0-32,4-3 0 0,2-8 1 15,2-4-1-15,5-9-1 16,4-7 1-16,-3-4-1 15,-2-6 3-15,-7-2-1 16,-3-4-1-16,-6-8 1 16,-5 2-3-16,-4-5 3 15,-8-3 2-15,-6 0-2 0,-6 1 4 16,-12 3-9-16,-3 1 6 16,-5-3-5-16,1 2 3 15,-3 10 1-15,6 3-1 16,16 20-1-16,-23-18-1 0,23 18 0 15,-5 18-2-15,5 9-11 32,12 9-167-32,-12-6-6 0,10 17 57 15</inkml:trace>
      </inkml:traceGroup>
    </inkml:traceGroup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4:30.644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524 0 212 0,'0'0'90'15,"0"0"-9"-15,0 0-25 16,0 0-16-16,0 0-20 15,0 16-19-15,0-16 0 16,-16 23-1-16,16-23 0 16,-20 26 1-1,20-26-1-15,-18 30 0 16,18-30 0-16,-14 31 0 16,5-14 0-16,-2 1 0 0,2 1 1 15,-2-1 0-15,2 4 0 16,0 0 0-16,-1-1-1 15,1 3-1-15,-8-3 1 16,3 1 0-16,-3 1 3 0,-2 2-3 16,-1 0 1-16,-1-5-1 15,-2 4 0-15,-3-6 0 16,-1-1 0-16,-1-2 0 16,3-6 1-16,3-1-1 15,3-2-1-15,0-6 1 16,19 0 0-1,-25-10 1-15,25 10-1 16,-23-27 1-16,12 10-1 16,2 0 1-16,4 0-1 15,5 17 0-15,-10-24 1 16,10 24 0-16,0-21 0 16,0 21 0-16,0-24-1 15,12 6 0-15,-12 18 0 0,27-30 0 16,-27 30 0-16,22-19 1 0,-22 19-1 15,16-15 2-15,-16 15-2 16,0 0-1-16,0 0 2 16,15-3-3-16,-15 3 2 15,0 0 0-15,0 0 1 16,0 0-1-16,17-8 0 0,-17 8 0 16,0 0 0-16,21 8 0 15,-21-8 1-15,20 5-1 16,-20-5 1-16,25 10-1 15,-25-10 0-15,21 15-1 16,-21-15 2-16,23 14 0 31,-23-14-1-31,25 15-1 0,-25-15 1 16,19 27-1-16,-15-11 1 16,2 2 1-16,-1-2-3 15,2 2 1-15,1-1 2 16,3 0-2-16,-11-17 2 15,27 24-1-15,-27-24 1 0,29 20-1 16,-29-20 1-16,23 13-1 16,-23-13 1-16,18 25-2 0,-18-25 1 15,10 24-1-15,-10-24 1 16,0 23 1-16,0-23 0 16,0 0 0-16,0 21 0 15,0-21 0-15,0 0-1 16,0 0 0-1,0 0-1-15,0 0 0 16,0 0-1-16,0 0-2 16,0 16-126-16,0-16-56 15,17 23-14-15,-35-34 200 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4:42.704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7929807E-216E-4726-BE47-635B05C07907}" emma:medium="tactile" emma:mode="ink">
          <msink:context xmlns:msink="http://schemas.microsoft.com/ink/2010/main" type="writingRegion" rotatedBoundingBox="6460,15963 7074,16930 6609,17225 5995,16259"/>
        </emma:interpretation>
      </emma:emma>
    </inkml:annotationXML>
    <inkml:traceGroup>
      <inkml:annotationXML>
        <emma:emma xmlns:emma="http://www.w3.org/2003/04/emma" version="1.0">
          <emma:interpretation id="{71CC3E8E-99D3-48B3-82DD-95B0C8923549}" emma:medium="tactile" emma:mode="ink">
            <msink:context xmlns:msink="http://schemas.microsoft.com/ink/2010/main" type="paragraph" rotatedBoundingBox="6460,15963 7074,16930 6609,17225 5995,1625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4BFB59E-A27B-461A-BF71-875CC8FFBF1D}" emma:medium="tactile" emma:mode="ink">
              <msink:context xmlns:msink="http://schemas.microsoft.com/ink/2010/main" type="line" rotatedBoundingBox="6460,15963 7074,16930 6609,17225 5995,16259"/>
            </emma:interpretation>
          </emma:emma>
        </inkml:annotationXML>
        <inkml:traceGroup>
          <inkml:annotationXML>
            <emma:emma xmlns:emma="http://www.w3.org/2003/04/emma" version="1.0">
              <emma:interpretation id="{9B472EBF-A417-4CC8-B9B4-835E1BE35ABB}" emma:medium="tactile" emma:mode="ink">
                <msink:context xmlns:msink="http://schemas.microsoft.com/ink/2010/main" type="inkWord" rotatedBoundingBox="6460,15963 7074,16930 6609,17225 5995,16259">
                  <msink:destinationLink direction="to" ref="{BBE3FE69-2425-478D-A739-6B7F047CCDB5}"/>
                </msink:context>
              </emma:interpretation>
            </emma:emma>
          </inkml:annotationXML>
          <inkml:trace contextRef="#ctx0" brushRef="#br0">1722 2413 411 0,'-13'9'111'0,"26"-17"-108"0,5 8-1 0,8 0-2 0,-5 0 2 0,10 0 0 0,-1 11-2 16,5-6 0-16,-4 7-1 15,-7-3 0-15,0 1-2 16,-6 5 0-16,-18-15-6 16,11 19-102-16,-11-19-76 15,0 35-22-15,-26-35 202 16</inkml:trace>
          <inkml:trace contextRef="#ctx0" brushRef="#br0" timeOffset="-137.7561">1722 2413 411 0</inkml:trace>
          <inkml:trace contextRef="#ctx0" brushRef="#br0" timeOffset="-200.4083">1722 2413 518 0,'0'0'2'16,"0"0"-3"-16,0 0-2 15,0 0 2-15,0 29 2 16,0-6 0-16,0 14 1 31,0 28-5-31,6 3 6 0,3 14-4 16,2 6 2-16,0-15-1 15,-1-1 1-15,2-23-3 16,-2-14 2-16,-4-16 1 16,-6-19 1-16,0 0 1 15,0 0 0-15,0 0-1 16,10-21 0-16,-10 1-3 0,0-7 1 16,8 0 0-16,-8-3-2 15,6-5 1-15,2-12-2 16,-8 1 2-16,6-7-3 0,-6 14-44 15,-8-7-97-15,-3-8-41 16,4 24 46-16</inkml:trace>
          <inkml:trace contextRef="#ctx0" brushRef="#br0" timeOffset="177.9204">1809 2608 466 0,'0'0'49'0,"-18"0"-47"0,18 0-1 16,0 20 1-16,0-20 0 31,28 4 0-31,-2-4-1 0,6-4 0 16,6-3-3-16,0 3-1 15,2 4-3-15,-13 8-117 16,-6-8-84-16,16 37 22 16,-37-22 185-16</inkml:trace>
          <inkml:trace contextRef="#ctx0" brushRef="#br0" timeOffset="800.3459">2214 2727 421 0,'0'0'119'15,"0"-28"-115"-15,0 28-5 16,-24-5-3-16,4 12-1 15,-4 11 1-15,-2 7 2 16,-3 3 0-16,6 5 0 0,4-8 1 16,4 8 0-16,10-9 1 0,5-5 0 15,6 3-1-15,9-7 2 16,5-1 0-16,7-2 1 16,4 0 0-16,1 3 0 15,3-6-2-15,-7 2 0 16,1-2 0-16,-6 1 1 0,-2 5 0 15,-3 4-2-15,-1 2 0 16,-3 4 0-16,-4 0 0 16,4 3 1-16,-9 7 3 15,-5-5-3-15,0 8 4 16,0-10-4-16,-5-3-1 31,-4 2 0-31,9-27 0 0,-29 32 0 16,5-27 5-16,0-5 0 15,-7 0 3-15,-2-21 0 16,-1 3-1-16,-1-10 2 16,4 6-3-16,5 5 1 15,1-17-8-15,9 2 4 0,4-8-6 16,4 4 5-16,8 10 2 0,8-7-2 16,10 5 1-16,3 4-4 15,9-4 2-15,2 8-3 16,6 8 0-16,-3 1 0 15,5 11-3-15,-2-8-15 16,-6-2-173-16,4 10-15 16,-33-23 70-1</inkml:trace>
        </inkml:traceGroup>
      </inkml:traceGroup>
    </inkml:traceGroup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4:45.00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8EE4AB90-A78C-447F-BF70-CD24C0A55375}" emma:medium="tactile" emma:mode="ink">
          <msink:context xmlns:msink="http://schemas.microsoft.com/ink/2010/main" type="inkDrawing" rotatedBoundingBox="5636,10192 5857,14363 5192,14399 4970,10228" semanticType="callout" shapeName="Other">
            <msink:sourceLink direction="to" ref="{E64435C8-A1BF-441D-B4C6-C0204FDCB685}"/>
            <msink:sourceLink direction="from" ref="{9A5898C4-4BDA-400B-8A5C-5116BD4F67FD}"/>
          </msink:context>
        </emma:interpretation>
      </emma:emma>
    </inkml:annotationXML>
    <inkml:trace contextRef="#ctx0" brushRef="#br0">234 4157 415 0,'0'0'83'15,"0"0"-80"-15,0 0-2 0,0 0 1 16,-7 16 0-16,7-16 0 16,0 0 0-16,0 0 1 15,0 0-1-15,0 0 1 16,0 0 1-16,18-5-3 0,-18 5 1 16,0-23 0-16,0 1 0 15,0 3-1-15,0-12 1 16,0 2-3-16,0-16 0 15,0-3 1-15,-5-8 2 16,5-7 1-16,-7-8 1 31,-2-7-1-31,1 0-6 0,1-14 3 16,-1 3-3-16,-4-14 1 16,1-4 4-16,5 4-4 15,-3-3 4-15,3 9-4 16,-2 6 3-16,2-1 3 15,-3 0-8-15,-1-1 6 16,0 1-6-16,-5-7 1 0,5 0 5 16,1 6-5-16,-1 0 4 15,10 9-3-15,-7 9 3 16,2 7 1-16,5 1 0 0,-6 3-1 16,6-3-6-16,0-3 2 15,-6-4-3-15,0 1 3 31,0-7 3-31,1-8-4 0,-1 4 3 16,0-5-3-16,6 5 3 16,-7 12-2-16,7 7 2 15,-9 12-1-15,9 7 2 16,0-1 2-16,0 0-4 16,6 1 3-16,0-3-9 15,7 1 3-15,-2 2-1 0,-2-5 2 16,5 9 4-16,-5 2-2 15,0 4 1-15,-4 0-1 16,-5 7 1-16,6-5 0 16,-6 15 0-16,0-2-1 15,0 21 0-15,-9-31-1 16,9 14 3-16,-5-5 0 0,5-2 0 16,-6 7 1-16,6-5-2 15,-6 6-1-15,6 16 0 16,0-22-3-16,0 22 0 0,0 0-1 15,-5 29-93-15,5 2-93 16,-21-31 39-16,21 32 153 31</inkml:trace>
    <inkml:trace contextRef="#ctx0" brushRef="#br0" timeOffset="516.1034">-220 301 418 0,'-15'15'24'15,"15"-15"-24"-15,-24 24 1 16,24-24 0-1,-29 26 1-15,29-26-2 16,-29 27 2-16,29-27-3 16,-15 26 1-16,15-26 0 0,0 19-1 15,0-19 1-15,29-10 1 16,-9-9 0-16,5-7 0 16,7-8 0-16,-3-6 0 15,6 4 0-15,-2-7 0 0,1 6 0 16,-2-2-1-16,0 1 1 15,0 7-2-15,-4 3 2 16,1 8-2-16,-12 5 1 16,-17 15 0-16,23-6 0 15,-23 6 0-15,0 0 0 16,13 28-1-16,-7-2 1 0,1 0-1 16,6 6 0-16,2 10 0 15,5-2-2-15,0 5 3 16,0-11-2-16,1-5 0 15,2-7 0-15,-4 0 0 16,1 1-2-16,-2 3-65 16,-18-6-115-1,25 33 2-15,-45-35 182 16</inkml:trace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4:41.49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BBE3FE69-2425-478D-A739-6B7F047CCDB5}" emma:medium="tactile" emma:mode="ink">
          <msink:context xmlns:msink="http://schemas.microsoft.com/ink/2010/main" type="inkDrawing" rotatedBoundingBox="5286,17694 5415,14568 5946,14590 5817,17716" semanticType="callout" shapeName="Other">
            <msink:sourceLink direction="to" ref="{9B472EBF-A417-4CC8-B9B4-835E1BE35ABB}"/>
            <msink:sourceLink direction="to" ref="{9A5898C4-4BDA-400B-8A5C-5116BD4F67FD}"/>
          </msink:context>
        </emma:interpretation>
      </emma:emma>
    </inkml:annotationXML>
    <inkml:trace contextRef="#ctx0" brushRef="#br0">1311 912 311 0,'-25'16'88'0,"25"-16"-29"16,-13 19-56-16,13-19-2 0,0 0 0 15,-17 8-1-15,17-8 1 16,0 0 0-16,0 0 0 0,-14 9 2 16,14-9-3-16,-15 17 0 15,15-17 0-15,0 0-1 16,0 0 3-16,0 0 0 15,0 0-1-15,9-17 0 16,-9 17 0-16,8-31 0 16,-8 15 1-16,0 16-1 0,0-23 0 15,0 23-1-15,0 0-2 16,-14-8 2-16,14 8-2 16,-17 24 2-16,17-24-1 15,-27 30 1-15,27-30-1 16,-17 22 2-16,17-22-2 15,0 0 0 1,0 0 2-16,0 0 0 16,0 0-1-16,0-20 2 15,0 20 0-15,0-29-2 16,0 29 4-16,0-16-4 16,0 16 0-16,0 0 0 0,0 0-1 15,-19-11 0-15,19 11 0 16,0 0-1-16,0 0 2 0,0 0 1 15,-17 0 0-15,17 0 1 16,0 0-1-16,0 0-1 16,0 0 0-16,0 0 1 15,0 0-1-15,0 0 1 16,0 0 0-16,-17 13-1 16,17-13 0-1,-12 18 0-15,12-18-1 16,-8 23 2-16,8-23-3 15,-12 22 2-15,12-22 0 16,-9 23 1-16,9-23-2 16,-7 27 2-16,1-7-2 15,-1 7 0-15,3 9 6 16,-4 5-4-16,8 8 3 0,-4 11-6 16,4-5 2-16,0 10-2 15,9 4 1-15,-2 1 2 16,6 12-3-16,-6-2 3 15,2 2-3-15,-1 5 4 0,-2-13-2 16,0 5 3-16,0 3 2 16,0-2-2-16,-6 7 3 15,5 1-9-15,-5-11 1 0,0 0-3 16,0 9 2-16,0-10 5 16,0 10-3-16,0-2 3 15,0-14-4-15,0 7 3 16,0-12-1-16,0-7 1 31,-5 10 3-31,5-17-3 0,-9 6 4 16,9-4-6-16,-9-14 3 15,9-5-3-15,-6-8-1 16,6 1 3-16,-8-10-2 16,4 3-1-16,-5 1 3 15,3 3 1-15,-7 5-2 16,4 4 4-16,-1 4-6 0,1 0 1 15,1 2 3-15,2-12-1 16,0 7 0-16,6-34 1 16,0 32-3-16,0-32 1 15,0 0 0-15,0 0 2 0,0 17-3 16,0-17 2-16,0 0-1 31,0 13 0-31,0-13 1 0,0 17-3 16,0-17 2-16,-9 33-1 15,9-33 0-15,-5 30 3 16,5-30-3-16,-6 18 1 16,6-18 0-16,-6 25 0 15,6-25-1-15,0 29 0 16,0-29-1-16,0 21 2 0,0-21-1 16,0 0 2-16,6 18-2 15,-6-18-3-15,0 0 4 16,23 0 0-16,-23 0-60 15,24-18-113-15,-24-17-15 16,17 18 108-16</inkml:trace>
    <inkml:trace contextRef="#ctx0" brushRef="#br0" timeOffset="482.5174">803 3425 343 0,'0'0'125'0,"0"0"-91"0,-4 30-33 15,4-30 1-15,0 35 0 16,0-7 0-16,7 6-1 16,6 7 1-16,0 24-4 15,12-12 4-15,-4 15-3 16,6-9 1-16,4-8 0 16,-3-3 1-1,1-22 1-15,-3-10 3 16,-5-16 3-16,1-12 2 15,-3-13 1-15,7-14-1 16,-5-3-1-16,4-9-5 16,-1-5 0-16,0 12-4 0,1-11 1 15,-6 20-1-15,-2 5 0 16,-6 8 0-16,-11 22-2 0,12-22 0 16,-12 22-4-16,0 0-3 15,17 0 0-15,-17 0-128 16,0 0-62-16,25 0-3 15,-25-15 192-15</inkml:trace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4:38.99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A8D8CB0B-A7B6-4915-B16D-189254F99A1B}" emma:medium="tactile" emma:mode="ink">
          <msink:context xmlns:msink="http://schemas.microsoft.com/ink/2010/main" type="inkDrawing" rotatedBoundingBox="4219,14420 6482,13275 7369,15027 5107,16173" semanticType="enclosure" shapeName="Other"/>
        </emma:interpretation>
      </emma:emma>
    </inkml:annotationXML>
    <inkml:trace contextRef="#ctx0" brushRef="#br0">1874 354 185 0,'-18'-23'125'0,"18"23"-23"16,-17-10-22-16,17 10-61 0,-12-17-16 16,12 17-1-16,-20-26 0 15,20 26 3-15,-21-25-3 16,3 10 3-16,0-4-4 0,-4 1 0 16,-5-6-6-16,-3 6 5 15,-7-1-5-15,-1 2 4 16,-1 6 1-16,-8 0-2 15,-2 2 1-15,-4 9-2 0,-8 0 1 16,-7 0 0-16,2 11 1 16,1-6 0-16,-5 3 6 15,11-1-5-15,-5 6 4 16,4 5-3-16,-3-2-1 16,4 4 0-16,-2 8 0 31,4 0-4-31,0 5 4 0,3 9-4 15,2-1 3-15,-3 5 2 16,8 2-2-16,-1-8 3 16,8 8-2-16,2-4 1 15,3 2-2-15,6 3 3 16,-2 1-3-16,5 1 3 0,1-3-3 16,4 2 2-16,-2-5-1 15,4-4 1-15,-1 4-2 0,6 3 2 16,4-5 4-16,2 4-4 15,2-1 5-15,6 3-9 16,11-9 3-16,1 5-3 16,4-7 2-16,3-3 2 31,5 9-1-31,0-5 2 0,10 7-2 16,1-1 3-16,7 10-3 15,4-5 2-15,2 2-1 16,7-5 0-16,-6-9 2 15,2-4 0-15,-5-8-1 16,1-3 2-16,-8-6-2 16,4 1 1-16,-1-5-1 0,2 0-1 15,2-2 0-15,6 4 0 16,-4-6-3-16,4 1 3 16,4 1 0-16,2-4 2 15,4-7 1-15,5 8-1 0,-2-8 2 16,-1 0 2-16,-3-15-1 31,1 9 0-31,-9-4-2 16,2-6-4-16,-4-2 3 0,4-1-2 15,-3-7 1-15,2 1-2 16,-5-4 1-16,0-2-2 16,-5 0 2-16,1-4-2 15,2-2 1-15,-4-8-1 16,7-5 2-16,-2 0-3 0,7-6 3 15,-5 7-2-15,5 1 1 16,-6 2 1-16,-5-6 0 16,0 0 3-16,-11 2-3 15,-4-1 3-15,-11 2-9 16,-6 1 5-16,-3-6-3 16,-1 0 3-16,-8 2 2 0,8-2-2 15,-8 1 1-15,-16-12-2 16,6 0 2-16,-4-3-3 15,-6 3 3-15,-4 11-3 16,-6 3 4-16,-10 1-3 0,-5 5 0 16,-7 4-3-16,-6-1-1 31,-4 2 1-31,-3 5-5 0,4-11 9 16,-4 10-8-16,4-1 6 15,-3 4-1-15,5 3-2 16,7 15-2-16,-1 10-2 15,9 23-5-15,-5 18-166 16,-7 14-17-16,3 22 46 16</inkml:trace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4:54.28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8CA6110F-8A03-4C06-B70E-10425C1AF82C}" emma:medium="tactile" emma:mode="ink">
          <msink:context xmlns:msink="http://schemas.microsoft.com/ink/2010/main" type="writingRegion" rotatedBoundingBox="6018,11391 10137,14300 9634,15012 5515,12103"/>
        </emma:interpretation>
      </emma:emma>
    </inkml:annotationXML>
    <inkml:traceGroup>
      <inkml:annotationXML>
        <emma:emma xmlns:emma="http://www.w3.org/2003/04/emma" version="1.0">
          <emma:interpretation id="{E30ECC42-A171-4023-95B7-8BEA7ED17200}" emma:medium="tactile" emma:mode="ink">
            <msink:context xmlns:msink="http://schemas.microsoft.com/ink/2010/main" type="paragraph" rotatedBoundingBox="6018,11391 10137,14300 9634,15012 5515,1210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0418AED-6C8C-4813-9907-6314E8B61E9D}" emma:medium="tactile" emma:mode="ink">
              <msink:context xmlns:msink="http://schemas.microsoft.com/ink/2010/main" type="line" rotatedBoundingBox="6018,11391 10137,14300 9634,15012 5515,12103"/>
            </emma:interpretation>
          </emma:emma>
        </inkml:annotationXML>
        <inkml:traceGroup>
          <inkml:annotationXML>
            <emma:emma xmlns:emma="http://www.w3.org/2003/04/emma" version="1.0">
              <emma:interpretation id="{E64435C8-A1BF-441D-B4C6-C0204FDCB685}" emma:medium="tactile" emma:mode="ink">
                <msink:context xmlns:msink="http://schemas.microsoft.com/ink/2010/main" type="inkWord" rotatedBoundingBox="5996,11422 7074,12183 6687,12731 5609,11969">
                  <msink:destinationLink direction="to" ref="{8EE4AB90-A78C-447F-BF70-CD24C0A55375}"/>
                </msink:context>
              </emma:interpretation>
            </emma:emma>
          </inkml:annotationXML>
          <inkml:trace contextRef="#ctx0" brushRef="#br0">10 12 257 0,'0'0'122'15,"0"-18"-37"-15,0 18-36 16,0 21-47-16,0-21 1 15,-7 30 0-15,7-2 0 16,-3 0-2-16,3 10 1 16,0 9-4-16,4 0 3 0,4 9 3 15,3 9-6-15,-2-4 7 16,0 1-7-16,-2-10 1 16,-7-5 3-16,3-12-3 0,-3-11 2 15,0-24-2-15,0 24 1 16,0-24 1-16,0 0-2 31,0 0 1-31,0 0-1 0,20-25-1 16,-11 5-1-16,3-4 1 15,-4-11-76-15,9 6-61 16,-13-8-28-16,-11-11 28 16</inkml:trace>
          <inkml:trace contextRef="#ctx0" brushRef="#br0" timeOffset="253.8827">92 0 378 0,'0'0'109'0,"0"0"-72"16,0 0-35-1,0 0-1-15,0 0-1 0,22 15 1 16,-22-15-1-16,21 17-1 15,-6-9 1-15,9-8-3 16,-1 8 3-16,3-2-2 16,3-6 0-16,-9 0-57 15,10 9-77-15,-3 2-51 16,-27-11 49-16</inkml:trace>
          <inkml:trace contextRef="#ctx0" brushRef="#br0" timeOffset="458.7993">9 247 387 0,'0'-19'118'0,"20"13"-103"16,-20 6-12-16,19-5-3 16,-19 5 1-16,32 17-1 15,-12-4-2-15,1 7 2 16,5 1 3-16,1 1-4 15,-4 3-6 1,-3-9-148-16,-3-16-63 16,15 18 74-16</inkml:trace>
          <inkml:trace contextRef="#ctx0" brushRef="#br0" timeOffset="1068.3055">378 643 460 0,'0'-17'57'0,"0"17"-61"16,0 0 3-16,0 0 1 16,0 21 1-16,3 6 1 15,-3 8-2-15,0 2 1 16,8 11-2-16,-4-1 2 0,4-2-1 31,1-7 0-31,2-13-1 16,-1-7 1-16,-10-18 0 0,24-5 0 15,-17-20 1-15,6-12-1 16,-2-11 2-16,-2 1-4 16,0-2 3-16,2 2-2 15,-2 10 2-15,-3 4-1 16,3 4 1-16,0 12-2 0,-9 17 1 16,0 0-1-16,24 0 0 15,-24 0 0-15,13 36-4 16,-13-16-134-16,0-20-71 15,18 43 50-15</inkml:trace>
          <inkml:trace contextRef="#ctx0" brushRef="#br0" timeOffset="1553.5632">729 582 429 0,'0'0'85'16,"0"0"-87"-16,18 0-1 15,-18 0 4-15,21 0-1 16,-21 0 1-16,28 24 0 0,-28-24-2 15,19 28 1-15,-8-6 0 16,-8-3 1-16,3 5 1 16,-6 6-2-16,-7 3 0 15,-6-1 1-15,-5 1-2 16,-2-4 3-16,-7-6-2 16,6-6 1-1,-5-1-1-15,8-4 1 16,3-4-2-16,15-8 1 15,-20 17 0-15,20-17 0 16,0 0 0-16,0 0 0 16,23 12-1-16,-4-12 0 0,7 0 0 15,-2 5 1-15,7 3 1 16,-4 0-1-16,1 3 0 0,-7-4-1 16,-3 4-1-16,-18-11 0 15,27 19-48-15,-27-19-104 16,0 0-50-16,0 0 102 15</inkml:trace>
          <inkml:trace contextRef="#ctx0" brushRef="#br0" timeOffset="1791.853">742 762 408 0,'0'0'115'15,"0"0"-111"-15,-13-14-4 16,13 14-2-16,0 0 1 0,0 0-1 16,-11 20 2-16,11-20 0 15,11 26 0-15,2-4 1 16,6 3-2-16,-1-5 0 0,9 2-13 16,-12-3-154-16,-15-19-43 15,49 18 83-15</inkml:trace>
        </inkml:traceGroup>
        <inkml:traceGroup>
          <inkml:annotationXML>
            <emma:emma xmlns:emma="http://www.w3.org/2003/04/emma" version="1.0">
              <emma:interpretation id="{478D8877-5FB5-401E-A095-E3ACD3E74F95}" emma:medium="tactile" emma:mode="ink">
                <msink:context xmlns:msink="http://schemas.microsoft.com/ink/2010/main" type="inkWord" rotatedBoundingBox="7888,12711 9254,13677 8786,14340 7419,13375">
                  <msink:destinationLink direction="with" ref="{21336572-8E11-46C0-88DD-92589F76D6E5}"/>
                </msink:context>
              </emma:interpretation>
            </emma:emma>
          </inkml:annotationXML>
          <inkml:trace contextRef="#ctx0" brushRef="#br0" timeOffset="13241.3418">1774 1500 349 0,'-5'-28'82'0,"5"28"-49"15,11-15-27-15,-11 15-3 0,0 0-1 16,0 0 2-16,0 0-2 16,0 0 1-16,0 34-2 15,0 4 2-15,0 12-4 16,0 6 3-16,0 13-2 16,7-3 1-16,-4 6 0 15,6-3 1 1,2-14-3-16,-2-6 3 15,2-13-4-15,-5-14 3 16,-6-22 0-16,8 19-2 16,-8-19 0-16,0 0-1 15,7-21-1-15,1-8-1 0,1-5 2 16,-2-8-2-16,-7-2 0 16,0-16-60-16,0 16-33 15,-15-14-6-15,11 15 5 0,-12 2 77 16,4 8 71-16,2 14 49 15,-10-4 3-15,20 23-20 16,-24-19-35-16,24 19-44 16,0 0-3-16,-6-18 3 15,6 18-1 1,10-20 0-16,-10 20 1 16,31-24-4-16,-4 7 3 15,12 2-1-15,7-2 0 16,6 5-1-16,-7 4 1 15,-1 8-2-15,-7 0 0 16,-13 8 0-16,-7 12-1 16,-10 1-11-16,-7 8-142 15,0 14-47-15,-39-21 90 16</inkml:trace>
          <inkml:trace contextRef="#ctx0" brushRef="#br0" timeOffset="13422.9707">1787 1760 482 0,'0'0'2'0,"0"0"-1"16,0 0 0-16,0 0 0 15,16 19 0-15,5-8-1 16,6 4 0-16,7-1-1 16,5 5-2-16,1 1-4 15,2 6-131-15,7 18-69 16,-49-44 75-16</inkml:trace>
          <inkml:trace contextRef="#ctx0" brushRef="#br0" timeOffset="15005.4282">2410 2095 318 0,'12'-20'92'0,"-12"20"-48"0,9-17-39 16,-9 17-3-16,8-21 0 15,-8 21 1-15,0-22-1 16,0 22 0-16,0-18-1 15,0 18 0-15,0 0 2 16,-18-10-2-16,18 10 0 16,-22 5 0-16,6 5-1 0,-3-1 1 15,0 2 1-15,-3 6-1 16,3-9 0-16,-1 3 2 16,20-11-3-16,-23 23 1 15,23-23 0-15,-14 29-2 16,14-11 1-16,0-1 2 31,0-17-3-31,19 27 1 0,-1-27-1 16,8 0 0-16,0-19-1 15,5-11 1-15,-3-12 1 0,-2-8-1 16,-1-4 2-16,-3-3-1 16,-10-4 2-16,-2 5-2 15,-2 2 2-15,-8 5-3 16,0 4 2-16,0 11-1 0,-11 14 1 15,11 20-1-15,0 0 1 16,-25 0 0-16,16 21 0 16,-1 4 0-16,6 2 0 15,-4 1 1-15,8 6-2 16,0 0 1-16,8 10-2 16,-1 8 2-1,6 4-4-15,-3 3 4 16,2-6-3-16,1 1 3 15,-3-14-3-15,-1-4 0 16,5-10 0-16,-5-8-2 16,-9-18 0-16,20 17 1 15,0-15-103-15,-5 9-80 16,-15-28 2-16,27 21 184 0</inkml:trace>
          <inkml:trace contextRef="#ctx0" brushRef="#br0" timeOffset="15337.0341">2730 2062 413 0,'0'0'64'16,"0"0"-64"-16,-27 25 1 0,27-25 0 15,-29 35 0-15,17-8 0 16,3 4 0-16,3 4-2 16,6 3 2-16,15-4 1 15,-1-6-2-15,12-10 4 16,-1-12-5-16,7-20-3 31,-4-12 4-31,0-8-2 0,-3-4 3 16,-2-1 2-16,-10-4-2 15,-10 5 0-15,-3 0 0 16,-15 8 0-16,-5 6 1 16,-9 13-2-16,1 11 1 15,-7 9-1-15,6 9-3 0,5 5 1 16,7-1 0-16,3 6-2 15,8-7 0-15,12 3-115 16,9 7-84-16,-15-31 48 0</inkml:trace>
          <inkml:trace contextRef="#ctx0" brushRef="#br0" timeOffset="15758.5684">3127 2004 467 0,'0'0'5'0,"0"0"-4"16,0 0 0-16,0 0-2 16,-26 18 2-16,11-1-2 15,-3 7 1-15,1 0 0 16,0-3 1-16,11 1-3 15,6 1 1-15,0-3 2 16,14-3-1-16,-2 1 1 16,12 0 2-16,-1-2-3 15,4-1 1-15,-4-1 4 16,-3-4-4-16,-20-10 5 16,26 30-4-16,-26-30 0 15,6 30-1-15,-6-30 1 0,-15 22 0 16,15-22 0-16,-34 28-1 15,8-10-1-15,-1-1-4 16,-3 0 3-16,-10 0-4 16,4-2 1-16,-5 2 0 15,0 16-103-15,7-1-80 16,-25-22-2-16,24 25 189 16</inkml:trace>
        </inkml:traceGroup>
        <inkml:traceGroup>
          <inkml:annotationXML>
            <emma:emma xmlns:emma="http://www.w3.org/2003/04/emma" version="1.0">
              <emma:interpretation id="{41C220B1-1599-4574-BEEB-CAACB6971522}" emma:medium="tactile" emma:mode="ink">
                <msink:context xmlns:msink="http://schemas.microsoft.com/ink/2010/main" type="inkWord" rotatedBoundingBox="9836,14254 10058,14411 9634,15012 9412,14855">
                  <msink:destinationLink direction="with" ref="{21336572-8E11-46C0-88DD-92589F76D6E5}"/>
                </msink:context>
              </emma:interpretation>
            </emma:emma>
          </inkml:annotationXML>
          <inkml:trace contextRef="#ctx0" brushRef="#br0" timeOffset="12238.4671">3885 2777 332 0,'16'0'99'0,"1"-11"-93"0,7 11-3 15,-4 0-1-15,3 11 0 16,-23-11 1-16,29 27-2 15,-22-1 1-15,-1 6 2 16,-6 2-2-16,6 3 2 0,-6-2-3 16,0-2 1-16,0-5-2 31,-10-4 3-31,-4-4-1 0,-9 5 0 16,-7-5-1-16,-9 1 1 15,-9 3-1-15,3-4 0 16,-4-3-1-16,5 1 0 15,3 0-3-15,6-2 0 16,6 3-2-16,5 1 0 16,6 6-26-16,3 5-151 0,-6-31-14 15,30 27 146-15</inkml:trace>
        </inkml:traceGroup>
      </inkml:traceGroup>
    </inkml:traceGroup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5:00.60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9A5898C4-4BDA-400B-8A5C-5116BD4F67FD}" emma:medium="tactile" emma:mode="ink">
          <msink:context xmlns:msink="http://schemas.microsoft.com/ink/2010/main" type="inkDrawing" rotatedBoundingBox="1556,14461 5663,14546 5662,14628 1554,14543" shapeName="Other">
            <msink:destinationLink direction="to" ref="{BBE3FE69-2425-478D-A739-6B7F047CCDB5}"/>
            <msink:destinationLink direction="from" ref="{8EE4AB90-A78C-447F-BF70-CD24C0A55375}"/>
          </msink:context>
        </emma:interpretation>
      </emma:emma>
    </inkml:annotationXML>
    <inkml:trace contextRef="#ctx0" brushRef="#br0">4108 112 307 0,'0'0'118'16,"0"0"-63"-16,0 0-52 15,0 0-4-15,0 0 0 0,0 0 1 16,0 0 0-16,0 0 1 16,0 0 1-16,-20-9-1 15,20 9-1-15,0 0 0 16,-24 0 1-16,24 0 0 15,-19 0 0-15,19 0 0 16,-21 7-2-16,21-7 0 0,-27 4 1 16,9-4 1-16,1 0 0 15,-7 6-1-15,2-6 2 16,-5 0-2-16,-2 0 0 0,-3-6 1 16,-9-5-3-16,-1 5 2 15,-8-3 0-15,-7 3 0 31,-3 2-1-31,-9 4 1 0,-7 0-1 16,-1 0 3-16,-7 0-2 16,1 0-2-16,1-7 3 15,-2-1-4-15,4-3 3 16,-4 4 1-16,2 7-2 16,-1 0 1-16,-4 11-1 15,4 0-1-15,-8 1 1 0,4-5 0 16,-7 1 2-16,-3-8-2 15,9 0 1-15,-10 0 0 16,12 0 0-16,-1-10 0 16,8 8 0-16,0-6 0 15,3 2-1-15,6 1 1 16,-4-4-1 0,7 4 1-16,-3 1 0 15,1 4 0-15,3-7 0 16,-1 7-1-16,8-9 0 15,1 9 1-15,7-12 0 16,2 8 0-16,-1 4-1 0,3-9 1 16,-2 9 0-16,1 0 0 15,1-4 0-15,0 4 1 0,-3 0-1 16,2 0-1-16,-2 0 1 16,3 0-1-16,-3 4 1 15,3-4 1-15,-2 9 0 16,7-9-2-16,-4 6 2 15,8 3-1-15,8-9 0 16,3 4-1-16,12 2 2 0,-4-6-2 16,19 0 1-16,0 0 0 15,-16 14-1-15,16-14 0 16,0 0 0-16,0 0 0 16,27 16-2-16,-7-16 0 15,-1 0-3-15,12-12-155 16,5 12-28-1,-25-26 79-15</inkml:trace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5:01.88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8A0615C7-BC2F-4229-8AB6-8F94664DCF33}" emma:medium="tactile" emma:mode="ink">
          <msink:context xmlns:msink="http://schemas.microsoft.com/ink/2010/main" type="writingRegion" rotatedBoundingBox="2819,12777 4111,13409 3757,14132 2465,13500"/>
        </emma:interpretation>
      </emma:emma>
    </inkml:annotationXML>
    <inkml:traceGroup>
      <inkml:annotationXML>
        <emma:emma xmlns:emma="http://www.w3.org/2003/04/emma" version="1.0">
          <emma:interpretation id="{3DDED1D8-596F-462E-9D8D-7825E1225188}" emma:medium="tactile" emma:mode="ink">
            <msink:context xmlns:msink="http://schemas.microsoft.com/ink/2010/main" type="paragraph" rotatedBoundingBox="2819,12777 4111,13409 3757,14132 2465,135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B1F887A-DBA6-40BA-A88A-DFD636A1CC46}" emma:medium="tactile" emma:mode="ink">
              <msink:context xmlns:msink="http://schemas.microsoft.com/ink/2010/main" type="line" rotatedBoundingBox="2819,12777 4111,13409 3757,14132 2465,13500"/>
            </emma:interpretation>
          </emma:emma>
        </inkml:annotationXML>
        <inkml:traceGroup>
          <inkml:annotationXML>
            <emma:emma xmlns:emma="http://www.w3.org/2003/04/emma" version="1.0">
              <emma:interpretation id="{D73EDEF9-7E46-4F96-BFF8-B1432FD010FE}" emma:medium="tactile" emma:mode="ink">
                <msink:context xmlns:msink="http://schemas.microsoft.com/ink/2010/main" type="inkWord" rotatedBoundingBox="2819,12777 4111,13409 3757,14132 2465,13500"/>
              </emma:interpretation>
            </emma:emma>
          </inkml:annotationXML>
          <inkml:trace contextRef="#ctx0" brushRef="#br0">48 9 377 0,'0'0'86'0,"9"-17"-80"15,-9 17-1-15,0 0-1 16,0 0-6-16,-9 22 5 0,9-3-5 16,0 9 4-16,0 8 1 15,0 12-1-15,0 6 0 16,3 14-1-16,-3 1 1 0,0 6-4 16,0 0 5-16,0-5-4 15,0-6 2-15,6-14-1 31,-6-16 1-31,0-14-2 0,0-20 1 16,0 0-1-16,0 0 0 16,0 0 0-16,16-21-2 15,-10-10 1-15,2-7-2 16,1-7 1-16,-6-9-2 16,-3-5 3-16,0 1-3 15,-9-5 2-15,-3 7-1 0,1 6 2 16,-2 3 1-16,-4 9 3 15,5 7-1-15,0 4 1 16,7 10 1-16,-3 4-1 16,8 13 0-16,0-22 1 15,0 22-2-15,19-16 1 16,-19 16-1 0,38-7-1-16,-16 7 0 15,7 0 0-15,2 0 0 16,-6 12 1-16,-2 1-1 15,-6 10-1-15,1-5 0 0,-6 2-2 16,2-3 1-16,0 5-38 16,-14-22-100-16,0 0-60 15,29 39 114-15</inkml:trace>
          <inkml:trace contextRef="#ctx0" brushRef="#br0" timeOffset="200.3307">98 264 470 0,'-29'8'6'0,"29"-8"-4"16,-21 31 0 0,21-16 0-16,-10 3-1 15,10-18 2-15,13 30-2 16,6-22 1-16,9 8-5 16,8-4 0-16,-3 6-1 15,5-3-15-15,-4-13-175 16,10 28-14-16,-44-30 150 15</inkml:trace>
          <inkml:trace contextRef="#ctx0" brushRef="#br0" timeOffset="2118.3687">458 520 404 0,'9'-19'49'16,"-9"19"-46"-16,-9-18 0 15,9 18-1-15,-16-16 1 0,16 16-1 16,0 0-1-16,-24 0 2 16,24 0-1-16,-21 23-2 15,21-23 2-15,-28 29-2 0,18-11 2 31,10-18-1-31,-17 29-1 16,17-29 1-16,-3 20-2 16,3-20 1-16,3 30 1 15,-3-30-1-15,17 27 2 16,-17-27-3-16,23 29 2 16,-7-17 1-16,3-8-2 0,3-4 0 15,4 0-1-15,-3-16 0 16,3-5 0-16,-6-3 1 15,-1-4 0-15,-7-5 0 16,2-1 1-16,-8 3 1 16,0-3-2-16,-6 8 0 15,0 3-1-15,0 5 2 0,0 18-3 16,-12-19 3-16,12 19-1 16,-26 0 0-16,7 9 0 15,0 3-1-15,1 1-1 0,18-13 0 16,-21 17-1-16,21-17-2 15,0 0-94-15,0 0-94 32,21 31 17-32,-21-47 176 0</inkml:trace>
          <inkml:trace contextRef="#ctx0" brushRef="#br0" timeOffset="2568.1266">792 500 388 0,'0'0'73'16,"-20"-10"-71"-16,20 10-1 15,-24 18-1-15,4-1 1 16,2 9 0-16,-2-2 1 16,2 9 1-16,1-5-2 15,3-2 0 1,5-3-1-16,9-5-1 15,0-18 0-15,0 0 1 16,23-9 0-16,-8-15 0 16,-3-15 1-16,5-10-1 0,1-9 1 15,-4-1-1-15,3-4 0 16,-8 9 0-16,-6-6 4 16,-3 19-3-16,0 0 1 0,-3 14-1 15,3 27-1-15,-18-17-1 16,18 17 2-16,-20 40 0 15,9 5-1-15,1-4 3 16,2 11-4-16,8-5 1 16,0 3-1-16,14 2 0 15,-1-4 0-15,1 0 1 0,7-13-4 16,-1 0 2-16,4-12-3 16,-3-12-86-16,2-16-95 15,17 5-7-15,-31-33 193 16</inkml:trace>
          <inkml:trace contextRef="#ctx0" brushRef="#br0" timeOffset="2904.2479">1077 418 462 0,'0'0'4'0,"0"0"-2"15,0 0 0-15,0 0-1 16,-17 29 0-16,5 0-1 15,-1 14 1-15,-1-2-3 0,3 5 2 16,4-8 0-16,7 2 1 16,13-15-2-16,10-5 0 15,11-6 0-15,7-7-3 16,-3-7 5-16,1 7 0 16,-12-7 1-16,-7 6 4 15,-20-6-5 1,9 15 3-16,-9-15-1 15,-33 27-2-15,6-10 0 16,-4-4 0-16,-2-2-2 16,-1-1 0-16,13-3-3 15,4 1-2-15,17-8-79 16,17 33-118-16,-17-33 17 16,59 14 186-16</inkml:trace>
        </inkml:traceGroup>
      </inkml:traceGroup>
    </inkml:traceGroup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5:01.10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614E0E97-AE4A-4D86-AF8E-76F1FE177C47}" emma:medium="tactile" emma:mode="ink">
          <msink:context xmlns:msink="http://schemas.microsoft.com/ink/2010/main" type="writingRegion" rotatedBoundingBox="1562,14065 2165,14065 2165,14930 1562,14930"/>
        </emma:interpretation>
      </emma:emma>
    </inkml:annotationXML>
    <inkml:traceGroup>
      <inkml:annotationXML>
        <emma:emma xmlns:emma="http://www.w3.org/2003/04/emma" version="1.0">
          <emma:interpretation id="{8F80ECED-4D5E-4832-BA38-44C21D241D73}" emma:medium="tactile" emma:mode="ink">
            <msink:context xmlns:msink="http://schemas.microsoft.com/ink/2010/main" type="paragraph" rotatedBoundingBox="1562,14065 2165,14065 2165,14930 1562,1493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4AFCF1A-B791-4C74-A8AA-CACFFA802968}" emma:medium="tactile" emma:mode="ink">
              <msink:context xmlns:msink="http://schemas.microsoft.com/ink/2010/main" type="line" rotatedBoundingBox="1562,14065 2165,14065 2165,14930 1562,14930"/>
            </emma:interpretation>
          </emma:emma>
        </inkml:annotationXML>
        <inkml:traceGroup>
          <inkml:annotationXML>
            <emma:emma xmlns:emma="http://www.w3.org/2003/04/emma" version="1.0">
              <emma:interpretation id="{75DA8657-EAFA-491D-88E4-CFE4F2C61102}" emma:medium="tactile" emma:mode="ink">
                <msink:context xmlns:msink="http://schemas.microsoft.com/ink/2010/main" type="inkWord" rotatedBoundingBox="1562,14065 2165,14065 2165,14930 1562,14930"/>
              </emma:interpretation>
            </emma:emma>
          </inkml:annotationXML>
          <inkml:trace contextRef="#ctx0" brushRef="#br0">-561 1137 463 0,'-22'11'6'15,"3"4"-3"-15,-7 3-1 16,-6 6 2-16,-9 1-3 16,-12 9 1-16,-1 7 1 15,-12-1-2-15,6 8 0 0,-3-6 0 16,11 1-1-16,13-4 1 16,8-5-1-16,11-5 2 0,10-5-2 15,2 3 1-15,8 4 0 16,12 3 0-16,5 2-1 15,4 5 1-15,10 1-3 16,-1-2 1-16,14 3 4 0,-3-9-4 16,6-7 2-16,2-4-2 15,-2-8-1-15,-5-10 1 16,-4-5 0-16,-1 0-1 16,-13-5 1-16,0-8-2 15,-1-4-2-15,-2 0-29 31,-2-13-151-31,17 30-25 0,-36-37 161 16</inkml:trace>
        </inkml:traceGroup>
      </inkml:traceGroup>
    </inkml:traceGroup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5:06.10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21336572-8E11-46C0-88DD-92589F76D6E5}" emma:medium="tactile" emma:mode="ink">
          <msink:context xmlns:msink="http://schemas.microsoft.com/ink/2010/main" type="inkDrawing" rotatedBoundingBox="5872,14486 9904,14515 9903,14601 5871,14572" semanticType="underline" shapeName="Other">
            <msink:sourceLink direction="with" ref="{478D8877-5FB5-401E-A095-E3ACD3E74F95}"/>
            <msink:sourceLink direction="with" ref="{41C220B1-1599-4574-BEEB-CAACB6971522}"/>
          </msink:context>
        </emma:interpretation>
      </emma:emma>
    </inkml:annotationXML>
    <inkml:trace contextRef="#ctx0" brushRef="#br0">59 49 346 0,'-19'-22'91'16,"19"22"-60"-16,-22-22-28 15,22 22-2-15,0 0-2 0,-18 0 3 16,18 0-2-16,0 0-2 16,0 0 3-16,0 0-1 15,34 0 2-15,-5 0-1 16,5 0-1-16,7-4 1 16,8 4-2-16,4-5 2 15,5 5 0 1,3 0 0-16,5 0 0 15,1 0 0-15,-3 9-2 16,4 2 0-16,4-4 2 16,8 0-1-16,5-7 1 0,13 0 0 15,0-7-2-15,-1 7 1 16,4 0 0-16,-6 0 0 16,1 0 0-16,-5 9 2 0,3 4-2 15,2-7 1-15,-5 4-1 16,12-10-1-16,4 0 1 15,-6-11-1-15,6-1 0 16,-4 3 2-16,-4-3-2 16,-4 12 1-16,-5 0 1 15,-2 15-2 1,-1 2 1-16,5-2 0 16,-4 0-1-16,-4-8 0 15,-1-7 1-15,-7 0 0 16,-3-5 0-16,5-7 2 15,-1-2-1-15,-4 0-1 16,-1 2 0-16,-13-1-1 16,-3 2 1-16,-4 11 1 0,-7 0-2 15,-1 0 1-15,-9 7 1 16,0-7-2-16,-6 0 3 16,-5 0-2-16,-1 0-2 0,-23 0 2 15,24 0-3-15,-24 0 0 16,0 0 0-16,12 23-74 15,-12 4-107-15,-30-27-17 0,24 25 192 16</inkml:trace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2:43.25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026466B5-337F-4A9F-9726-320417A1CE41}" emma:medium="tactile" emma:mode="ink">
          <msink:context xmlns:msink="http://schemas.microsoft.com/ink/2010/main" type="inkDrawing" rotatedBoundingBox="4053,4735 12686,16572 12190,16934 3558,5097" semanticType="callout" shapeName="Other">
            <msink:sourceLink direction="with" ref="{2B37C7AE-EF10-46D2-9B10-2174AB93524E}"/>
            <msink:sourceLink direction="with" ref="{309267DF-6397-42EE-B5D4-B60D127B79FF}"/>
          </msink:context>
        </emma:interpretation>
      </emma:emma>
    </inkml:annotationXML>
    <inkml:trace contextRef="#ctx0" brushRef="#br0">0 0 69 0,'0'0'27'0,"0"0"-7"16,14 21 0-16,-14-21 5 16,0 0 11-16,8 26 12 0,-8-26 3 15,12 33-10-15,-12-18-8 16,12 10-18-16,-4-3-5 16,2 1-3-16,-1 11-4 15,0-3 0-15,2 3 0 16,-2 2 0-16,2 5 0 15,-2-2 0-15,0 0-1 0,2-5 2 16,-1 8-2-16,5-5 2 16,-1 0-3-16,4 12 3 15,-4-5-2-15,1 7 1 16,5-12-2-16,4 4 0 16,-3-3 0-16,4-2 1 15,-1 8 2 1,-1-6-2-16,-3 5 3 15,4 4-8-15,0-6 5 16,-1 2-5-16,3 0 3 0,-2-8 2 16,0 5-1-16,-4-5 1 15,-2 2-2-15,2 4 4 16,0 10-4-16,6 1 4 16,7 9-4-16,5-7 1 0,2-2-1 15,4 0 0-15,-2-10 0 16,1 3 2-16,-7-2-3 15,2-2 2-15,-5 2 3 16,2-2-2-16,-6 2 4 16,0 4-10-16,0-8 3 15,1 8-3 1,-1 7 3-16,6-1 4 16,-1 10-3-16,3 2 1 15,-2 2-2-15,-1-3 3 16,-5-9-3-16,0 5 3 15,4-8-2-15,-3 1 1 16,7 1-2-16,-5-3 3 0,4-3 1 16,-2 4 0-16,7 0 0 15,-2 11-5-15,7 3 2 0,7 3-2 16,-5 11 1-16,9-2 4 16,-12-2-4-16,4-2 3 15,-5-8-3-15,-2 2 4 16,4-6-5-16,-4-1 4 15,-2-6 2 1,-2 8-2-16,-3-1 2 16,-2-3-8-16,2 4 5 15,-2-3-5-15,4 5 4 16,1 1 3-16,4 9-3 16,2-5 1-16,-1-3-2 15,1-1 2-15,5-6-2 16,-8-4 3-16,6-9-2 0,-5 1 1 15,-2-2 3-15,4-5-2 16,-11 0 2-16,4 2-8 16,1-4 5-16,0 8-6 15,-5 4 5-15,6 3 2 16,5 7-2-16,-1-3 2 0,4 7-2 16,5-7 2-16,-4 2-1 0,5 2 1 15,-2-8-3-15,-4 4 2 16,3-8-3-16,-3 2 4 15,9-1-2-15,-6-2 1 16,9 1 2-16,1 3-8 16,-3-6 8-16,3 9-6 31,-4-4 2-31,3 5 5 0,-7 7-4 16,4 4 4-16,3 10-4 15,2 2 3-15,0 0-3 16,-1 0 3-16,-8-4-5 15,1-4 5-15,2 1 2 16,-7 0-9-16,7-1 9 16,-6 2-8-16,1-3 3 0,3 1 3 15,-4-1-3-15,2-2 2 16,-1 8-3-16,0 0 3 16,7 0-3-16,-6 4 4 15,5-6-4-15,4-3 3 0,-7-7 2 16,0-4-9-16,-6-9 9 31,-3-6-9-31,0-1 4 16,-4-9 2-16,5 9-1 0,-4-5 2 15,8 11-2-15,-5 0 2 16,6 9-3-16,2 2 3 16,1 1-3-16,-2 1 4 15,-2-12-4-15,0 1 2 16,-7-10-1-16,1 3 0 0,-4-8 3 15,4 6-2-15,1 2 3 16,6 4-9-16,1 1 4 16,3 8-3-16,-9-5 3 15,2-1 3-15,-1 9-2 16,-4-3 2-16,7 9-3 16,-4 0 2-16,7 2-3 0,-6 1 4 15,5-11-2-15,-2 6 4 16,-1-10-5-16,4-2 3 15,-9-4 2-15,-2-2-10 16,-2-5 10-16,-2 4-10 16,-3-11 6-16,-2 1 2 15,-3 3-2 1,-1 0 2-16,0 1-2 16,1 0 1-16,-3 1-2 0,1-9 2 15,-8 0-2-15,0-4 1 16,-2 3 0-16,1 1 1 15,1 0-2-15,-6 8 3 16,5-11-2-16,2 5 2 16,0-1-3-16,0-1 3 0,-1 4-2 15,0 1 1-15,-1-9-1 16,-3 3 1-16,3 0 4 16,-1 0-4-16,4 2 3 15,4 3-9-15,3 1 4 16,-3-1-5-16,2-5 5 15,-7-3 2 1,-2-7-1-16,-4 1 1 16,-1-5-1-16,-2-3 0 15,0 4-1-15,2-1 2 16,1 3-1-16,-2-3 0 16,-1-5 0-16,-2 2 0 15,0 1 0-15,3 0 1 0,-12-18 0 16,29 32 0-16,-29-32-2 0,26 21 1 15,-26-21-1-15,23 13 2 16,-23-13-2-16,21 0 1 16,-21 0 0-16,17 0 0 15,-17 0 1-15,19 7-1 16,-19-7 1-16,28 15-1 16,-9 1-1-16,1-2 1 0,-3 1-1 15,-2-7 1-15,-15-8 1 16,18 16 0-16,-18-16 0 15,0 0 0-15,15 19-3 16,-15-19 2-16,11 18 0 16,-11-18 0-16,11 15 0 31,-11-15-1-31,16 19 0 0,-5-2 2 16,-11-17-1-16,21 31 2 15,-21-31-2-15,23 26-1 16,-23-26 1-16,24 17 0 15,-24-17 0-15,25 15 1 0,-25-15-2 16,24 19 0-16,-24-19 1 16,15 16 0-16,-15-16 1 0,14 17-1 15,-14-17 0-15,13 26 1 16,-2-11-2-16,0 2 1 16,-2 0-1-16,-9-17 2 15,20 25-1-15,-20-25 1 16,0 0-1-16,0 0-3 31,-13-25-4-31,-29-23-187 0,-31-28-16 16,6-1 68-16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6:32.70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42E1EF0E-AADB-4391-8135-C44AD335DA89}" emma:medium="tactile" emma:mode="ink">
          <msink:context xmlns:msink="http://schemas.microsoft.com/ink/2010/main" type="inkDrawing" rotatedBoundingBox="19251,6246 20969,6186 20971,6265 19254,6325" semanticType="underline" shapeName="Other">
            <msink:sourceLink direction="with" ref="{9B7C6B96-67B5-42E1-A2D1-DE3BD653F3AB}"/>
            <msink:destinationLink direction="with" ref="{C7EB708D-C44A-4F96-A47C-2C9B0EEDB619}"/>
          </msink:context>
        </emma:interpretation>
      </emma:emma>
    </inkml:annotationXML>
    <inkml:trace contextRef="#ctx0" brushRef="#br0">171-1435 105 0,'0'0'120'15,"0"0"-4"-15,0 0-17 16,-18-14-35-16,18 14-57 16,-23 0-5-16,8 0-1 15,-5 6 1-15,-3-6-1 0,-2 10-1 16,-4-7 1-16,-5-3-2 16,4 8 1-16,-3-8 0 15,-2 0 0-15,-6 0 1 16,-5 0 1-16,-4 0-1 15,-3 4 0-15,-3-4 0 0,-7 0-1 16,4 0 1-16,0-6 0 0,-2-3 0 16,-3 4 0-16,1-9-1 15,-6 12 0-15,-2 2 0 16,1 0-1-16,2 11 1 16,5 2 0-16,0 6 0 15,6 1 1-15,3-8-2 31,4 1 2-31,4-13 0 0,5 0 0 16,3 0-1-16,5-10-1 16,7 3 1-16,3 1-4 15,23 6 2-15,-26-11-1 16,26 11-1-16,0 0-7 16,0 0-84-16,-19 21-64 15,19-21-31-15,0 25 130 0</inkml:trace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6:34.53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68FD4C93-EC39-461D-894D-A50007E544F2}" emma:medium="tactile" emma:mode="ink">
          <msink:context xmlns:msink="http://schemas.microsoft.com/ink/2010/main" type="inkDrawing" rotatedBoundingBox="21051,6065 22663,5958 22668,6040 21057,6147" semanticType="underline" shapeName="Other"/>
        </emma:interpretation>
      </emma:emma>
    </inkml:annotationXML>
    <inkml:trace contextRef="#ctx0" brushRef="#br0">261-1549 275 0,'0'0'111'0,"-6"-17"-27"16,6 17-47-16,0 0-34 0,10-17-1 16,-10 17-1-16,0 0 1 15,0 0-1-15,0 0 1 32,19-8-1-32,0 8 0 0,9-8 1 15,10 8-2-15,10-3 0 16,8 3 0-16,11-5-1 15,8 5 1-15,2-11 0 16,8 6 0-16,2-5 0 16,-2 5 1-16,4 5-1 15,-2-6 0-15,-1 6 0 0,-2-7 0 16,-10 7 0-16,-2-5-1 16,-7 5 2-16,-1-12-2 15,-9 5 1-15,1-3 0 16,-11-3 0-16,-4 5-1 15,-6-2 0-15,-10 10 0 16,-6 0-1 0,-19 0-1-16,19 24-6 15,-19-24-97-15,-7 26-71 16,7-1-10-16,-22-20 153 16</inkml:trace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6:36.06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0BA529E2-7D8C-4DB0-B7B2-A27E4A0B5734}" emma:medium="tactile" emma:mode="ink">
          <msink:context xmlns:msink="http://schemas.microsoft.com/ink/2010/main" type="inkDrawing" rotatedBoundingBox="20933,6129 20964,3920 21073,3922 21043,6130" semanticType="verticalRange" shapeName="Other">
            <msink:sourceLink direction="with" ref="{C394EFC1-6D85-4A21-8372-3CB5740A5155}"/>
          </msink:context>
        </emma:interpretation>
      </emma:emma>
    </inkml:annotationXML>
    <inkml:trace contextRef="#ctx0" brushRef="#br0">46 2203 243 0,'-17'-8'115'0,"17"8"-24"16,-17-14-37-16,17 14-51 16,0-28 0-16,6 13-1 15,0-4 1-15,-6 4-2 16,0-5 1-16,5 0-2 16,-5-8 1-16,6 3 3 15,-6-12-2-15,9-4 3 0,-4-7-8 16,1-4 3-16,-6-4-3 15,9-9 3-15,-9 1 2 16,0-12-2-16,7-11 1 0,-7-6-3 16,0-8 4-16,0 6-5 15,-9-7 4-15,0 10 0 32,0-4-6-32,-3 5 8 0,0 11-7 15,0-2 2-15,3 13 4 16,9-7-4-16,0 2 3 15,7-1-3-15,5 6 2 16,6 10-1-16,2 6 0 16,-2 10 0-16,-1 6 1 15,-3 13-3-15,-5 1 1 0,-9 8-1 16,0 15-1-16,0-24 2 16,0 24-1-16,-17-17 0 15,17 17-5-15,-30 0-97 16,30 0-70-16,-14 14-12 15,-7-14 169-15</inkml:trace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6:36.58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0C652F0B-D253-4FCE-ADDA-0F744E46BF11}" emma:medium="tactile" emma:mode="ink">
          <msink:context xmlns:msink="http://schemas.microsoft.com/ink/2010/main" type="writingRegion" rotatedBoundingBox="21211,3657 22279,5448 21707,5789 20639,3998"/>
        </emma:interpretation>
      </emma:emma>
    </inkml:annotationXML>
    <inkml:traceGroup>
      <inkml:annotationXML>
        <emma:emma xmlns:emma="http://www.w3.org/2003/04/emma" version="1.0">
          <emma:interpretation id="{4DA15BE5-7AB6-4672-8390-2934DC228363}" emma:medium="tactile" emma:mode="ink">
            <msink:context xmlns:msink="http://schemas.microsoft.com/ink/2010/main" type="paragraph" rotatedBoundingBox="21211,3657 22279,5448 21707,5789 20639,39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D385D25-535B-42F8-A9B0-37E93D8D6B9F}" emma:medium="tactile" emma:mode="ink">
              <msink:context xmlns:msink="http://schemas.microsoft.com/ink/2010/main" type="line" rotatedBoundingBox="21211,3657 22279,5448 21707,5789 20639,3998"/>
            </emma:interpretation>
          </emma:emma>
        </inkml:annotationXML>
        <inkml:traceGroup>
          <inkml:annotationXML>
            <emma:emma xmlns:emma="http://www.w3.org/2003/04/emma" version="1.0">
              <emma:interpretation id="{2527DA6D-E62D-47F2-9314-CA125755D760}" emma:medium="tactile" emma:mode="ink">
                <msink:context xmlns:msink="http://schemas.microsoft.com/ink/2010/main" type="inkWord" rotatedBoundingBox="21211,3657 21817,4673 21244,5014 20639,3998"/>
              </emma:interpretation>
            </emma:emma>
          </inkml:annotationXML>
          <inkml:trace contextRef="#ctx0" brushRef="#br0">91-3773 407 0,'-14'-22'88'16,"14"22"-83"-16,12-28-4 16,5 13-2-16,-17 15 1 15,30-19 0 1,-30 19 0-16,18-6 1 15,-18 6-2-15,0 0 2 16,0 0 1-16,0 0-2 16,8 18 3-16,-8-18-2 15,-20 29 0-15,-1-3-3 16,-6 2 2-16,-5 2-2 16,-2 5 2-16,4-7 1 0,1 2-2 15,9 4 1-15,4-6-1 16,8-3 1-16,8-10-1 15,0-15 1-15,20 6 1 16,4-18-1-16,11-15 1 0,6-8-1 16,9-6 1-16,0-1-1 15,-1 0 2-15,-2-1 1 0,-9 11-3 16,-6 4 4-16,-9 8-3 16,-7 11-2-16,-16 9 2 15,0 0-1-15,0 0 0 16,8 18 2-16,-14 4-2 15,1 10-3-15,5-2 3 32,0 7-3-32,11-4 2 0,3-3 1 15,2-1-1-15,6-3-1 16,5-6-1-16,-1-3-1 16,-2-1-4-16,-6-5-108 15,-18-11-65-15,32 41-12 16,-41-13 191-16</inkml:trace>
          <inkml:trace contextRef="#ctx0" brushRef="#br0" timeOffset="398.5211">659-2958 494 0,'0'0'5'16,"0"0"-2"-16,0 0-2 16,32-13 1-16,-2 13-3 0,9 0-1 15,16 0-2-15,-2-9-143 16,17-10-50-16,9 12 43 15</inkml:trace>
        </inkml:traceGroup>
        <inkml:traceGroup>
          <inkml:annotationXML>
            <emma:emma xmlns:emma="http://www.w3.org/2003/04/emma" version="1.0">
              <emma:interpretation id="{A3CB76CD-9852-4D91-97D2-95D7A50CC111}" emma:medium="tactile" emma:mode="ink">
                <msink:context xmlns:msink="http://schemas.microsoft.com/ink/2010/main" type="inkWord" rotatedBoundingBox="22039,5161 22228,5478 21751,5762 21563,5445"/>
              </emma:interpretation>
            </emma:emma>
          </inkml:annotationXML>
          <inkml:trace contextRef="#ctx0" brushRef="#br0" timeOffset="42150.2276">1075-2356 171 0,'0'-17'110'0,"0"17"-9"15,0 0-26-15,0 0-24 16,0-18-34-16,0 18-15 0,0 0 0 16,10-16-1-16,-10 16 2 15,0 0-2-15,0 0 0 16,0-18 1-16,0 18-1 15,0 0 0-15,0 0-1 0,0 0-1 16,0 0 0-16,0 0 1 16,0 0-1-16,0 0 0 15,0 0 1-15,19 15-1 16,-19-15 0-16,9 19 1 16,-9-19 1-16,0 0 0 15,7 17 0-15,-7-17-1 0,0 18 0 16,0-18 0-16,0 20 0 15,0-20 0-15,0 28-1 16,-4-12 1-16,-2 1 0 16,6 1 1-16,-5-2-2 15,5-1 0-15,0-15 1 16,0 28-1 0,0-28 0-16,0 25 1 15,-7-5 1-15,-3 5-1 16,-2 4 0-16,-3-4 1 15,0 0-2-15,1-3 2 16,14-22-3-16,-15 22 1 0,15-22-1 16,0 0 0-16,0 0 1 15,0 0 0-15,0 0 0 0,18 0-1 16,-18 0 0-16,0 0 0 16,0 0-1-16,0 0-1 15,0 27-25-15,-13-27-34 16,13 20-47-16,0-20-68 15,-44 0 47-15,48 23 131 16</inkml:trace>
          <inkml:trace contextRef="#ctx0" brushRef="#br0" timeOffset="42613.9196">817-2157 404 0,'0'0'91'0,"0"0"-69"16,-17-14-20-16,17 14-1 16,0 0-1-16,23-11 1 15,-2 2 1-15,3-4-1 32,13 7 1-32,1-7-1 0,12 2 1 15,3 2-1-15,2-2 1 16,1 8-1-16,-3 3 0 15,-4 0 0-15,-8 0-1 16,-8 0 0-16,-7 6-1 16,-5-6 0-16,-21 0 0 15,24 10 0-15,-24-10-1 0,0 0-1 16,0 0-3-16,0 0-74 16,0 0-89-16,0 0-52 15,0 0 171-15</inkml:trace>
        </inkml:traceGroup>
      </inkml:traceGroup>
    </inkml:traceGroup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6:30.44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C9AEA550-D9D4-4887-9AE1-C4D9E7AE753F}" emma:medium="tactile" emma:mode="ink">
          <msink:context xmlns:msink="http://schemas.microsoft.com/ink/2010/main" type="inkDrawing" rotatedBoundingBox="20989,6291 21130,8178 21018,8186 20877,6299" semanticType="verticalRange" shapeName="Line">
            <msink:sourceLink direction="with" ref="{8ADD353B-564C-4C29-AC85-FF1A95C7CAD3}"/>
          </msink:context>
        </emma:interpretation>
      </emma:emma>
    </inkml:annotationXML>
    <inkml:trace contextRef="#ctx0" brushRef="#br0">147-1325 173 0,'0'-20'110'0,"0"20"-12"15,0-21-24-15,0 21-29 16,0 0-37-16,0 0-6 16,0 0 0-16,0-17-1 15,0 17-1-15,0 0 1 31,0 0-1-31,0 0-1 0,-17 0 0 16,17 0 0-16,0 0 1 16,-10 26 0-16,10-26 0 15,0 28 1-15,0-2-2 16,0 5 1-16,7 6 0 16,-1 10 0-16,-6 0 0 15,11 10 1-15,-7-1-3 0,-4 6 3 16,10 7 4-16,-4 5-8 15,-2 2 8-15,2-1-8 16,-1 1 1-16,1-6 4 0,0 4-4 16,-2 4 4-16,3 7-4 15,-3 0 5-15,4 7-6 16,-1-5 4 0,-7-1 2-16,4 0-6 15,-4-12 7-15,-5 2-6 16,5-21 1-16,-6-6 2 15,6-7-2-15,7-14 3 16,1-6-1-16,-8-22 1 16,25 12 1-16,-9-17-2 15,-16 5-1-15,29-33-2 0,-15 12-2 16,-5-4 0-16,-9 6-14 16,-9 0-93-16,9 19-60 15,-32-2-17-15,-6-9 162 16</inkml:trace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6:34.88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8644C050-6B24-4020-BF61-AB9FAEFAB8A9}" emma:medium="tactile" emma:mode="ink">
          <msink:context xmlns:msink="http://schemas.microsoft.com/ink/2010/main" type="inkDrawing" rotatedBoundingBox="22801,5733 22981,6115 22658,6268 22478,5887" shapeName="Other"/>
        </emma:interpretation>
      </emma:emma>
    </inkml:annotationXML>
    <inkml:trace contextRef="#ctx0" brushRef="#br0">1748-1825 347 0,'0'0'105'15,"41"-14"-43"-15,-23 14-51 0,6 0-10 16,0 7 0-16,7 3 0 15,4 3-1-15,1 2-4 16,7 3 3-16,-7 1-5 16,-1 1 4-16,-6 1 2 15,-6 7-2-15,-13-6 3 16,-10 8-2 0,-9-4 2-16,-7 2-1 15,-7 1 1-15,-5-1-1 16,3-4 0-16,-6-5-1 15,7-4-1-15,-3-2-2 16,-1-22-65-16,2 9-102 16,1-4-18-16,-22-13 110 0</inkml:trace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8:04.05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49E2943D-2ACD-49E6-AA72-3D18DCF1F748}" emma:medium="tactile" emma:mode="ink">
          <msink:context xmlns:msink="http://schemas.microsoft.com/ink/2010/main" type="inkDrawing" rotatedBoundingBox="21199,11525 22673,15704 20384,16511 18911,12332" hotPoints="18923,12372 0,0 21591,16652" semanticType="enclosure" shapeName="RightTriangle">
            <msink:destinationLink direction="with" ref="{AE66BB72-390A-40FA-9AE4-C375EA8E6E0A}"/>
          </msink:context>
        </emma:interpretation>
      </emma:emma>
    </inkml:annotationXML>
    <inkml:trace contextRef="#ctx0" brushRef="#br0">23 225 124 0,'0'0'88'0,"0"0"2"15,-25-21-9-15,25 21-19 0,0 0-21 16,0 0-16-16,0 0-13 15,0 0-6-15,0 0 1 16,0 0-4-16,0 0-3 0,0 0-1 16,0 0-3-16,0 0 0 15,0 0 1-15,0 0 0 16,0 0 1-16,18 11 1 31,-18-11 0-31,19 0 0 0,-19 0 2 16,27 6-2-16,-12-6 0 15,3 0 1-15,-1 5-3 16,3-5 4-16,-3 7-1 16,2-7 1-16,-2 0-1 15,6 0 0-15,-2 0 0 16,-1-8-1-16,3 8 2 0,-1 0-1 16,0 0 0-16,-3 6 0 15,4-6-1-15,3 6 2 16,1-6-1-16,4 0 0 15,1 0 1-15,9-10-2 16,0 4 1-16,4-4-1 16,-1 2 1-1,-3 0 0-15,5 4 0 16,-7 4 0-16,2-5 1 16,-1 5-1-16,1 0-1 0,-2 0 1 15,2 0 0-15,-1 0 0 16,-2-5 0-16,1 5 2 15,-5-8-2-15,2 8 0 16,-4 0-1-16,3-4 1 0,3 4 0 16,1-8 0-16,-1 1 0 15,2 7 0-15,-7-11-1 16,2 11 2-16,-4-5 1 16,0 5-3-16,0 0 1 15,4 0-1-15,1 0 1 16,-2 0-1-16,5 0 1 0,1-4 0 15,2-4 0-15,-2 1 2 16,4-2-1-16,-5 3 0 16,5 1-1-16,-3-1 0 15,-4 6 0-15,1-6 0 16,-7 6 2-16,0-6-2 16,-1 6 1-1,-1 0-1-15,-2-10-1 16,1 10 1-16,-5-6 0 15,2-1 0-15,-3 7 0 16,-3-6 1-16,0 6-1 0,-3-5 1 16,-16 5 0-16,25-6-1 15,-25 6 1-15,18-7 0 16,-18 7-2-16,0 0 2 0,21-10-2 16,-21 10 1-16,20-7 1 15,-20 7-1-15,20-12 0 16,-20 12 0-16,16-5-1 15,-16 5 1-15,0 0-1 16,0 0 1-16,18 7-2 16,-18-7 0-1,0 17-2-15,0-17-1 16,-9 44-128-16,-1-13-50 16,-10-20-12-16</inkml:trace>
    <inkml:trace contextRef="#ctx0" brushRef="#br0" timeOffset="2702.2522">-12 208 246 0,'0'0'121'0,"-8"-37"-30"0,8 37-37 16,11-32-52-16,-11 32-1 15,12-21 1-15,-12 21 0 16,0 0-2-16,0 0 0 16,0 0 0-16,21 4-1 15,-21-4 1-15,9 30 0 16,0-7 0-16,-3 5 0 0,8 6 0 16,0-5 0-16,1 7 0 15,3 0 0-15,3-4 0 16,4 7 0-16,4-3-1 15,1 8 1-15,2-1-1 16,-3 2 1-16,-5 5 5 16,0 4-9-1,-2 4 8-15,-3 0-7 16,3 1 0-16,3-3 3 0,1-2-3 16,2-2 4-16,-4 6-3 15,2-10 3-15,-2 6-2 16,3 0 1-16,-5-3-2 15,-3 4 3-15,-1-6-4 16,2-3 3-16,0 3-1 0,1-8 1 16,5 1 0-16,-2-1 0 15,7 5 4-15,2 1-7 16,7 0 6-16,-4 7-6 16,1-6 2-16,-3-4 1 15,-5 5-1-15,-1-4 0 16,-4 5-1-1,3-9 3-15,2 7-1 16,0-1 1-16,0 2-2 16,1 3 0-16,-2-2-2 15,0 0 4-15,1-3-3 16,-4 0 3-16,0-5-2 16,-3 6 2-16,-1-3 4 0,3 1-4 15,2 1 2-15,4 3-6 16,1-13 0-16,1 6-1 0,-5-4 3 15,-4-1 1-15,1 6-1 16,-4-7 2-16,-2 9-3 16,-3-10 3-16,0 9-2 15,1-11 1-15,0 1-2 16,6 0 3-16,2-8-1 0,-1 6 1 16,2-7 0-16,-3 7 1 15,-1-5-3-15,-1 1 3 16,-1-3-2-16,1-3 1 15,0-1-1-15,3-6 1 16,0-3-1-16,-1 1 1 31,4-2 0-31,1 3 0 0,-2-1-1 16,4 1 0-16,-5 8 0 16,3-3 0-16,-5 8 6 15,2-2-5-15,0 1 4 16,0-7-2-16,8-1-2 15,-1-1 1-15,1-3 0 0,-2 7-5 16,3-9 4-16,-2 2-5 16,-2 0 4-16,-1-4 1 0,-6-1-1 15,-3 1 1-15,0 4-2 16,-4-8 1-16,-15-7 0 16,27 13 0-16,-27-13 0 15,20 0-2-15,-20 0 0 31,0 0-2-31,0 0-2 0,-12-15-88 16,-11 2-93-16,-6 0 1 16,-29-31 148-16</inkml:trace>
    <inkml:trace contextRef="#ctx0" brushRef="#br0" timeOffset="1169.8402">2405 172 209 0,'-9'-20'117'15,"9"20"-23"-15,0-20-30 0,0 20-34 16,0 0-29-16,6-25 0 15,-6 25 0-15,16-14-2 16,-16 14 2-16,18-12 0 31,-18 12-1-31,16-20 1 0,-16 20 1 16,11-15-2-16,-11 15 1 16,0 0-1-16,0 0 2 15,0-18-2-15,0 18 0 16,0 0 0-16,0 0-1 15,0 0 1-15,0 0 0 16,0 0-1-16,0 0 1 0,0 0-1 16,-4 19 1-16,4-19 0 15,0 34-2-15,0-13 2 16,-7 9-1-16,7-1 2 16,0 13-2-16,0 4 3 15,7 1-4-15,-7 9 2 16,0-4-2-16,4 0 2 0,-4 2-1 15,0 4 2-15,-7 3 2 16,0 7-7-16,-3 2 6 16,-5 5-5-16,4-7 1 15,0 1 4-15,5 6-3 0,2-1 1 16,4 9-2-16,-8-3 1 31,2-3-2-31,2 3 3 0,-4-5-3 16,-1-1 4-16,-2-2 2 15,-2 2-7-15,0-3 7 16,6 0-7-16,-1-7 1 16,8-3 4-16,-7 15-4 15,7-10 3-15,0 3-1 16,0 1 2-16,7-11-2 0,-2 4 1 16,1-6-2-16,1-5 2 15,-1-7-2-15,2-4 3 16,1 11 4-16,0-4-9 15,0-7 9-15,1 6-8 16,-3-9 2-16,2 7 2 16,-3-2-4-1,3 0 4-15,-3 4-4 16,1-7 3-16,-7 12 0 16,9-5 0-16,-2 14-1 15,1-5 1-15,-1-7-1 16,0 10 1-16,-1-14 0 0,1 3 2 15,-2-1-3-15,1 3 2 16,-6 3 3-16,0-3-3 0,0 1 4 16,-6 0-9-16,6-12 3 15,-6 4-3-15,6-14 3 16,0-6 2-16,0-3 0 16,0-20-2-16,-6 24 0 15,6-24-1-15,0 0-3 16,-22 0-124-1,9-27-55-15,7 8 12 16</inkml:trace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6:31.30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8ADD353B-564C-4C29-AC85-FF1A95C7CAD3}" emma:medium="tactile" emma:mode="ink">
          <msink:context xmlns:msink="http://schemas.microsoft.com/ink/2010/main" type="writingRegion" rotatedBoundingBox="20747,7920 21686,6785 22038,7076 21098,8211">
            <msink:destinationLink direction="with" ref="{C9AEA550-D9D4-4887-9AE1-C4D9E7AE753F}"/>
          </msink:context>
        </emma:interpretation>
      </emma:emma>
    </inkml:annotationXML>
    <inkml:traceGroup>
      <inkml:annotationXML>
        <emma:emma xmlns:emma="http://www.w3.org/2003/04/emma" version="1.0">
          <emma:interpretation id="{BFDE1384-E752-48F9-B7B7-2B0D79E7B9A1}" emma:medium="tactile" emma:mode="ink">
            <msink:context xmlns:msink="http://schemas.microsoft.com/ink/2010/main" type="paragraph" rotatedBoundingBox="20747,7920 21686,6785 22038,7076 21098,821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618A331-4C11-427C-9FCD-987B61DB37BE}" emma:medium="tactile" emma:mode="ink">
              <msink:context xmlns:msink="http://schemas.microsoft.com/ink/2010/main" type="line" rotatedBoundingBox="20747,7920 21686,6785 22038,7076 21098,8211"/>
            </emma:interpretation>
          </emma:emma>
        </inkml:annotationXML>
        <inkml:traceGroup>
          <inkml:annotationXML>
            <emma:emma xmlns:emma="http://www.w3.org/2003/04/emma" version="1.0">
              <emma:interpretation id="{538D26A5-1D00-4DCF-9A78-0E1E7AD38E91}" emma:medium="tactile" emma:mode="ink">
                <msink:context xmlns:msink="http://schemas.microsoft.com/ink/2010/main" type="inkWord" rotatedBoundingBox="20747,7920 21686,6785 22038,7076 21098,8211"/>
              </emma:interpretation>
            </emma:emma>
          </inkml:annotationXML>
          <inkml:trace contextRef="#ctx0" brushRef="#br0">776-752 317 0,'28'5'118'0,"-28"-25"-43"0,0 20-74 0,0 0 1 0,0 0-2 16,0 20 2-16,0-20-1 0,10 38-2 15,-4-5 2-15,6 13-3 16,-3 4 4-16,2 5-3 16,-1 8 3-16,-4-5-4 15,2 3 4-15,-2-11-3 0,-6-14 1 16,8-6-1-16,-8-10 0 15,0-20-1-15,0 0 1 16,0 0-1-16,21 0-1 16,-21 0-1-16,0-39-59 15,6 21-73-15,-11-6-35 16,-5-3 39 0</inkml:trace>
          <inkml:trace contextRef="#ctx0" brushRef="#br0" timeOffset="231.25">722-515 235 0,'0'0'116'16,"19"-45"-21"-16,3 32-33 16,-22 13-59-16,23-19-1 15,-23 19 0-15,22 0-1 0,-22 0 0 16,28 21 0-16,-3-7-1 15,-1-2 1-15,8-7-2 16,4-5 0-16,11 0 0 0,4-13-3 16,6 4-10-16,-10-5-140 15,-9-9-43-15,-1 13 50 16</inkml:trace>
          <inkml:trace contextRef="#ctx0" brushRef="#br0" timeOffset="-252.8904">776-752 164 0,'0'0'13'0,"0"0"-50"15,0 22-27-15,0-22-6 16,0 0 64-16</inkml:trace>
          <inkml:trace contextRef="#ctx0" brushRef="#br0" timeOffset="-218.1388">776-752 317 0</inkml:trace>
          <inkml:trace contextRef="#ctx0" brushRef="#br0" timeOffset="-537.7951">0 214 217 0,'7'-21'114'16,"13"11"-28"-16,-20-9-26 15,21 19-24-15,-21 0-31 31,0 0-2-31,17 29-2 0,-13-1-3 16,6 15 2-16,0 3-3 16,8-1 3-16,5-7 0 15,6-14 0-15,11-11 2 0,1-13 0 16,3-28-1-16,1-7 2 31,2-14-4-31,-4-7 2 0,-4-8 3 0,-2 1-8 16,-7 8 6-16,-7 15-7 15,-3 11 1-15,-20 29 0 16,13-28-108-16,-13 28-75 16,0 0-18-16,-39 0 195 15</inkml:trace>
        </inkml:traceGroup>
      </inkml:traceGroup>
    </inkml:traceGroup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8:09.734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882D808F-DB4A-49BA-A16C-495F518C5B49}" emma:medium="tactile" emma:mode="ink">
          <msink:context xmlns:msink="http://schemas.microsoft.com/ink/2010/main" type="inkDrawing"/>
        </emma:interpretation>
      </emma:emma>
    </inkml:annotationXML>
    <inkml:trace contextRef="#ctx0" brushRef="#br0">-652 1508 336 0,'0'-19'108'16,"0"19"-45"-16,0 0-60 0,0 0-2 16,-11-22 1-16,11 22-1 15,-19-25 0-15,19 25 1 16,-35-33 0-16,10 23-2 15,-3-5 1-15,-7 1-2 16,-3 9 1-16,-5-3 0 16,-1 8-1-16,0 0 1 15,-3 0 0-15,5 0-1 16,-4 11 1-16,6 6-1 16,3 5 0-16,0 6 2 15,4 3-2-15,2-5 1 16,2 6 0-16,5 4 1 15,3 3-2-15,1-2 1 16,3 4-1-16,2 3 1 16,3-8-2-16,6 1 1 15,0-1-1-15,6-3 1 0,-5 2 6 16,5-5-5-16,-12-2 5 16,8 2-5-16,-4-8-2 15,4-5-4-15,4-17 4 16,0 23-5-16,0-23-15 15,25 15-141-15,-2-30-33 16,18 10 76-16</inkml:trace>
    <inkml:trace contextRef="#ctx0" brushRef="#br0" timeOffset="732.1599">-801 1841 315 0,'0'0'101'16,"0"0"-30"-16,-9-19-50 15,9 19-18-15,0 0-2 16,-24 15-1-16,6 4-3 16,-7 5 4-16,-4 7 4 15,-4 5-4-15,-2-1 5 0,2 0-8 16,-2-10 2-16,4-8-4 16,6-6 5-16,5-11-3 15,20 0 3-15,-26 0 3 16,26 0-3-16,0-41 4 15,0 20-4-15,9-10-1 16,-1 1-6-16,-2 6 6 0,-2 6-7 16,-4 2 6-16,0 16 0 15,8-18 1-15,-8 18 2 16,0 0-3-16,18-12 1 0,-18 12 0 16,32-9 0-16,-12 2 1 15,4 7 0-15,-1 0-1 31,3 0 1-31,-7 10 0 0,3-2-1 16,-7 7 1-16,0 9 5 16,-3 8-5-16,-4 6 4 15,1 4-9-15,-9 1 3 16,0-6-3-16,0-5 2 16,0-10 2-16,0-6-1 15,0-16 0-15,0 0-4 0,18 0-124 16,-6-16-64-16,14 5 3 15</inkml:trace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7:19.903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C7EB708D-C44A-4F96-A47C-2C9B0EEDB619}" emma:medium="tactile" emma:mode="ink">
          <msink:context xmlns:msink="http://schemas.microsoft.com/ink/2010/main" type="inkDrawing" rotatedBoundingBox="20107,5607 20583,5491 20591,5522 20115,5638" semanticType="callout" shapeName="Other">
            <msink:sourceLink direction="with" ref="{42E1EF0E-AADB-4391-8135-C44AD335DA89}"/>
            <msink:sourceLink direction="with" ref="{BC130091-C2B0-42F8-AFA0-049292414C92}"/>
          </msink:context>
        </emma:interpretation>
      </emma:emma>
    </inkml:annotationXML>
    <inkml:trace contextRef="#ctx0" brushRef="#br0">-670-2077 424 0,'0'0'88'16,"-20"16"-86"-16,20-16 0 16,0 0-1-16,0 0 0 0,17 0 1 15,-1 0 0-15,10 0-1 16,6 0 0-16,11-13 0 15,5-2-2-15,5 0 2 0,7-3-3 16,-4 3 0-16,-6 2-138 16,-14-8-76-16,5 21 51 15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3:08.33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1E9DA6B6-60DF-4D60-809A-DBFE58103B45}" emma:medium="tactile" emma:mode="ink">
          <msink:context xmlns:msink="http://schemas.microsoft.com/ink/2010/main" type="inkDrawing" rotatedBoundingBox="10419,4283 12636,2291 13542,3299 11324,5291" semanticType="callout" shapeName="Other">
            <msink:sourceLink direction="to" ref="{D8A080FB-EED1-4DD7-8E45-EEC5B8476F82}"/>
            <msink:sourceLink direction="from" ref="{D192C1E2-F9C2-427D-9A78-E222586CA353}"/>
          </msink:context>
        </emma:interpretation>
      </emma:emma>
    </inkml:annotationXML>
    <inkml:trace contextRef="#ctx0" brushRef="#br0">2590 353 358 0,'0'0'103'0,"0"0"-59"16,0 0-41-16,0 0-1 15,-12-15-1-15,12 15-1 0,0 0 0 16,-8-20-1-16,8 20 2 16,-9-17 0-16,9 17 0 15,-17-19 0-15,17 19 0 0,-21-27-1 16,21 27 0-16,-23-29 0 15,11 4 2-15,-5 9-3 16,1-8 2-16,-7 5 0 0,-4-3-1 16,-4 4 0-16,-5-1 1 15,-5 4-1-15,-5-1 0 16,-5 5-1-16,-7-3 0 16,-9 3 0-16,0 5-1 15,-4-3 1-15,-8 9-1 31,1 0 0-31,-7 6-1 0,5 3 1 16,-7 2 1-16,-1 3 0 16,2 5-3-16,-10 4 2 15,2 11-2-15,-6 0 2 16,1 14 0-16,-3-3 2 16,5 5-2-16,12-4 2 15,9 2-2-15,0 2 2 0,9-7-1 16,2 0 0-16,3 0 0 15,2 3 1-15,3 3-2 16,1 5 4-16,7 5 2 16,5 17-7-16,12 1 6 15,9 12-5-15,13 0-1 0,10-5 4 32,0 2-1-32,13-4 1 0,2-2-1 15,7-3 2-15,1-7-3 16,7-3 3-16,6-4 2 15,4 2-1-15,1-15 1 16,4-1-5-16,5-12 1 16,1-9-4-16,-6-7 4 15,-2-9-1-15,-11-4 1 0,-8-8 0 16,-6-13 0-16,-6-2-2 16,0-5-1-16,-12 1 3 15,0 1-24-15,0 18-134 16,-25-29-30-16,25 29 73 15</inkml:trace>
    <inkml:trace contextRef="#ctx0" brushRef="#br0" timeOffset="522.7389">-40 1762 413 0,'0'-17'54'15,"0"17"-54"-15,16-13-1 0,-1 6 1 16,-15 7 0-16,29 0 1 15,-29 0-1-15,20 18 2 16,-15 1 3-16,-1 11-3 16,2 4 4-16,3 11-8 15,4 2 4-15,5 2-4 16,5-5 2 0,5-3 2-16,4-13-2 15,5-7 3-15,1-21-2 16,1-6 0-16,4-19 0 15,-2-10-1-15,1-11 1 16,4-1 3-16,-7-4-2 0,1 2 3 16,-5 6-8-16,-3 0 3 15,-2 6-3-15,-3 7 2 0,-1 6 2 16,-6 7-2-16,0 2 1 16,-2 5 0-16,-18 10-1 15,24-8-1-15,-24 8 0 16,29 0-1-16,-5 9-11 15,2 6-172-15,-26-15-5 16,50 18 97 0</inkml:trace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6:33.133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9B7C6B96-67B5-42E1-A2D1-DE3BD653F3AB}" emma:medium="tactile" emma:mode="ink">
          <msink:context xmlns:msink="http://schemas.microsoft.com/ink/2010/main" type="writingRegion" rotatedBoundingBox="19292,5896 19892,5896 19892,6603 19292,6603">
            <msink:destinationLink direction="with" ref="{42E1EF0E-AADB-4391-8135-C44AD335DA89}"/>
          </msink:context>
        </emma:interpretation>
      </emma:emma>
    </inkml:annotationXML>
    <inkml:traceGroup>
      <inkml:annotationXML>
        <emma:emma xmlns:emma="http://www.w3.org/2003/04/emma" version="1.0">
          <emma:interpretation id="{FC5DAD18-EF3A-46F8-9B96-0563EBB1371E}" emma:medium="tactile" emma:mode="ink">
            <msink:context xmlns:msink="http://schemas.microsoft.com/ink/2010/main" type="paragraph" rotatedBoundingBox="19292,5896 19892,5896 19892,6603 19292,660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394EFC1-6D85-4A21-8372-3CB5740A5155}" emma:medium="tactile" emma:mode="ink">
              <msink:context xmlns:msink="http://schemas.microsoft.com/ink/2010/main" type="line" rotatedBoundingBox="19292,5896 19892,5896 19892,6603 19292,6603">
                <msink:destinationLink direction="with" ref="{0BA529E2-7D8C-4DB0-B7B2-A27E4A0B5734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BC130091-C2B0-42F8-AFA0-049292414C92}" emma:medium="tactile" emma:mode="ink">
                <msink:context xmlns:msink="http://schemas.microsoft.com/ink/2010/main" type="inkWord" rotatedBoundingBox="19292,5896 19892,5896 19892,6603 19292,6603">
                  <msink:destinationLink direction="with" ref="{C7EB708D-C44A-4F96-A47C-2C9B0EEDB619}"/>
                </msink:context>
              </emma:interpretation>
            </emma:emma>
          </inkml:annotationXML>
          <inkml:trace contextRef="#ctx0" brushRef="#br0">-1096-1783 517 0,'0'0'0'0,"-25"28"-5"16,13-9 4-16,-4 8-2 15,-12-4 3-15,-1 6 0 16,-7 5 1-16,-7 2 0 0,1 6-1 15,-5 0 2-15,6 6-2 16,3-9 2-16,9 7-1 16,11-14 1-16,10 2-2 0,8 0 1 15,15-6-1-15,10 3 0 16,10-1 0-16,12-1 0 16,6-7-1-16,6-3-1 15,6-2 0-15,-1-5 0 31,-9-6-1-31,-2-6 0 0,-11 0-69 16,-8-6-103-16,-8-23-15 16,1 16 122-16</inkml:trace>
        </inkml:traceGroup>
      </inkml:traceGroup>
    </inkml:traceGroup>
  </inkml:traceGroup>
</inkml:ink>
</file>

<file path=ppt/ink/ink41.xml><?xml version="1.0" encoding="utf-8"?>
<inkml:ink xmlns:inkml="http://www.w3.org/2003/InkML">
  <inkml:definitions/>
  <inkml:traceGroup>
    <inkml:annotationXML>
      <emma:emma xmlns:emma="http://www.w3.org/2003/04/emma" version="1.0">
        <emma:interpretation id="{AE66BB72-390A-40FA-9AE4-C375EA8E6E0A}" emma:medium="tactile" emma:mode="ink">
          <msink:context xmlns:msink="http://schemas.microsoft.com/ink/2010/main" type="inkDrawing" rotatedBoundingBox="21964,12936 22081,13992 21908,14011 21791,12956" semanticType="callout" shapeName="Other">
            <msink:sourceLink direction="with" ref="{49E2943D-2ACD-49E6-AA72-3D18DCF1F748}"/>
          </msink:context>
        </emma:interpretation>
      </emma:emma>
    </inkml:annotationXML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8:18.91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12 68 334 0,'-17'-11'116'0,"17"11"-74"15,0 0-44-15,6-18 2 16,-6 18 1-16,4-21 0 0,-4 21 2 16,8-18-2-16,-8 18 1 15,0 0 1-15,0 0 0 16,0 27 1-16,0-1-1 15,0 15 1-15,0 14-3 16,0 11 2-16,0 18-4 16,-8 7 1-1,8 0-4-15,0-5 4 16,10-4 2-16,-3-15-2 16,4-11 4-16,-4-10-9 15,-1-12 4-15,1-18-5 16,-7-16 4-16,0 0-1 15,0 0 0-15,0 0 5 16,4-35-3-16,-4 10 2 0,-4 2-3 16,-4 4-2-16,8 19-65 15,0 0-140-15,-44 17-9 0,44 11 218 16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8:19.67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381 323 0,'0'0'103'0,"0"0"-55"0,0 0-51 15,0-22-1-15,0 22 3 0,8-28 1 16,-2 12 2-16,0-6 0 16,0-4 0-16,3 6-2 15,2-11 3-15,0 7-2 16,4-4 1-16,6 5-2 31,5-1 2-31,6 4-2 0,7 0 2 16,7 6-1-16,1-1-1 15,3 5 0-15,-6 1 0 16,3 1 1-16,-7-3-1 16,-4 2 1-16,-10 9-1 15,-8 7 0-15,-12 19-81 16,2 15-123-16,-35-22 4 0,27 35 200 16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8:20.73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50 29 390 0,'-15'-30'47'0,"15"30"-48"0,0 0 3 16,0 0 1-16,0 0 0 0,0 0-1 16,0 0 3-16,0 0 1 15,0 0 0-15,14 33 0 32,-14 15-5-32,-11 18 1 0,2 10-5 15,0 7 4-15,0-6-4 16,3-10 4-1,6-12-3-15,-6-17 3 0,6-7 4 16,0-8-6-16,0-23 4 16,0 0-6-16,0 0-4 15,22-9 6-15,-5-10-3 16,1-7 2-16,8 2 3 16,-2 2-2-16,5 6 2 15,0 1 0-15,0 6-1 0,1 9 1 16,-2 0-1-16,-1 11 2 15,-7 2-2-15,-5 3 1 16,0 4-1-16,-4 2 1 16,-2 8 5-16,-1 5-5 15,-8-3 4-15,0 5-5 0,0-7-2 16,-7-10 2-16,-2-4-1 16,9-16-3-16,-24 24 2 15,24-24-3-15,-26 24 1 0,26-24-134 16,-32 9-69-16,32-9 94 15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00:31.773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A1A95B6F-4782-4891-B485-488639DDE87D}" emma:medium="tactile" emma:mode="ink">
          <msink:context xmlns:msink="http://schemas.microsoft.com/ink/2010/main" type="inkDrawing" rotatedBoundingBox="16116,11929 21676,11724 21683,11906 16122,12111" shapeName="Other"/>
        </emma:interpretation>
      </emma:emma>
    </inkml:annotationXML>
    <inkml:trace contextRef="#ctx0" brushRef="#br0">23 146 329 0,'-27'-21'141'16,"27"21"-29"-16,0 0-44 15,0 0-59-15,0 0-8 16,0 0 0-16,0 0 1 0,0 0-3 16,0 0 0-16,0 0-1 31,0 0-2-31,0 0 1 0,0 0-1 15,17 0 1-15,-17 0 1 16,0 0-1-16,28 7 1 16,-28-7-2-16,35 0 1 15,-15 11 1-15,-5-11-1 16,4 7-3-16,0-1 4 16,0 3-5-16,-1-1 5 0,1 0 0 15,-19-8 0-15,34 16 1 16,-8-12 1-16,-4 4 1 15,7-8 0-15,-1 0-1 16,1 0 0-16,-1 0 0 16,7 0 1-16,-1 0-1 15,2 0 1-15,4 0-1 0,-1 0-1 16,1 4 1-16,4-4 1 16,-9 0-1-16,4 0 1 15,1 0-1-15,1 0 0 16,1-5 0-16,-4 5 0 15,2 0 0-15,-6 0 1 0,0 0-2 32,2 4 1-32,4-4 0 15,2 5 1-15,12-5-1 0,-1-5 2 16,6-6-2-16,3 6 0 16,0-7 1-16,4 6-1 15,1-2 1-15,1 3-1 16,-6 5 5-16,3 0-5 15,-5-4 0-15,-4 4 1 0,6 0-2 16,-4-11 2-16,1 11 4 16,0-7-5-16,-1-1 0 15,4 1-1-15,1 3 1 16,0 4-1-16,1-8 1 16,-6 8 1-16,-2 0 0 15,2 0-2 1,-4 0 2-16,7 0-1 15,-2 0 0-15,4 0-1 16,2 0 2-16,-7 0 0 16,-2 0-2-16,-3 0 3 15,-1-5-3-15,-1 5 0 0,-1 0 2 16,1 0-2-16,3 0 0 16,-2-9-6-16,10 3 7 0,-4 0-8 15,3-6 8-15,1 6 0 16,2-4 0-16,7 10 0 15,2-11-1-15,1 11 2 16,1 0 0-16,-5-5-1 16,-4 5 1-16,-2 0-2 15,3-4 0 1,-6-5 0-16,7 9 1 16,-1-7 0-16,3 7 0 15,-2-9 0-15,-6 4 0 16,4 5 2-16,-7-4-2 15,0 4 3-15,2 0-3 16,-11 0 0-16,0-7 1 16,-1 7-1-16,-7 0 1 0,1 0-1 15,-2 0 1-15,-2 0-1 16,-1 0 0-16,0 0-1 16,-1 7 1-16,-7-7-1 0,-1 0 1 15,-3 0-1-15,-2 0 2 16,-3 0 0-16,-4 0 0 15,-17 0 0-15,21 0-1 0,-21 0 0 16,18 0 0-16,-18 0 0 16,22 0 1-16,-22 0 0 15,16 0 0-15,-16 0-1 16,20 0-1-16,-20 0 1 16,0 0 0-16,18 4 0 31,-18-4 1-31,0 0-1 0,0 0-1 15,0 0 0-15,0 0 0 16,0 0-2-16,-12 25-2 16,5 4-167-16,-27-4-43 15,-30-9-7-15</inkml:trace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00:34.61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92AFF083-8542-4B98-9772-20C7060826BC}" emma:medium="tactile" emma:mode="ink">
          <msink:context xmlns:msink="http://schemas.microsoft.com/ink/2010/main" type="inkDrawing" rotatedBoundingBox="16208,14620 21795,14211 21801,14290 16213,14699" shapeName="Other"/>
        </emma:interpretation>
      </emma:emma>
    </inkml:annotationXML>
    <inkml:trace contextRef="#ctx0" brushRef="#br0">39 471 169 0,'0'0'115'16,"0"0"-6"-16,-21-22-26 15,21 22-38-15,0 0-40 16,0 0-2-16,0 0-1 31,-18 0 1-31,18 0-2 0,0 0 0 16,0 0 0-16,0 0-2 15,0 0 1-15,0 0 0 16,0 0-1-16,0 0 1 16,0 0-1-16,0 0 1 15,0 0 2-15,0 0-2 16,0 0 0-16,0 0-1 0,0 0 0 15,18-19 0-15,-18 19 1 16,21-12 0-16,-21 12 1 16,26 0-1-16,-9-3 1 15,2 3-2-15,-2-8 2 0,7 8-1 16,-1-7 0-16,-3 7 1 31,6-2 0-31,-5 2 0 0,3 0-1 16,1 2 0-16,3-2 0 15,1 0 0-15,6 0-1 16,0 0 2-16,3 0-2 16,0 0 1-16,2-2 1 15,4 2 0-15,6-9-1 16,3 9 0-16,8-6 0 0,-1-1-2 16,3 1 2-16,0 1-1 15,4-6 1-15,-6 5 0 16,6-3 1-16,1 3-1 15,-6-2 0-15,4 2 0 16,-7 6-1-16,-4 0 1 16,4 0-1-16,-3 0 1 0,6 0 1 15,4 0-1-15,-1 0 0 16,0-5-1-16,-1 2 1 16,-2-5 0-16,2 3 0 15,3 2 0-15,-3 3 0 0,7-7-1 16,-3 0 2-16,-1 7-1 31,6-6 1-31,-3 6-2 0,6 0 1 16,0-6 0-16,1 6 0 15,2 0 0-15,-6-5 0 16,-1-4-1-16,-6 5 1 16,-3 4 0-16,3-5-1 15,4-5 0-15,-4 5 0 16,3-1 1-16,-3-3 0 0,-1 9 0 15,6-4 1-15,-4 4-1 16,5-13 0-16,-1 9 1 16,-3-3-1-16,1 1 0 15,-6 2 0-15,3 4 0 16,-5-13-1-16,-2 13 2 16,-3-10-1-1,2 5-1-15,-2 2 3 16,0 3-2-16,5-11 0 15,0 11 2-15,2-9-1 16,-2 1-1-16,4 2 2 16,-4-2-2-16,0 0 0 0,-5 4 1 15,-10-5 0-15,-4 3 0 16,-4-3 0-16,-1 2 0 0,-1-4 1 16,-3 6-2-16,2-9 0 15,-1 10 0-15,-5 0 0 16,-1 4 1-16,-5-9 0 15,6 6-1-15,0 3 0 16,3 0-2-16,0 0 3 16,-2 0-1-16,-1 0 0 0,-3 0 2 15,-2 0-1-15,-3 0-1 16,2 0-1-16,-8 0 0 16,4 0-1-16,-19 0 0 15,25 0 0-15,-25 0-2 16,19 0 0-16,-19 0 2 15,21 16-167 1,-21-16-23-16,-47 15 21 16</inkml:trace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00:38.73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BE181289-D95A-4CE9-956D-9D0540726F45}" emma:medium="tactile" emma:mode="ink">
          <msink:context xmlns:msink="http://schemas.microsoft.com/ink/2010/main" type="inkDrawing" rotatedBoundingBox="15666,11224 15748,16067 15680,16068 15597,11225" shapeName="Line"/>
        </emma:interpretation>
      </emma:emma>
    </inkml:annotationXML>
    <inkml:trace contextRef="#ctx0" brushRef="#br0">33 0 163 0,'0'0'121'15,"-12"19"-18"-15,17 8-27 16,-19-7-39-16,14 17-32 16,0 13-5-16,0 8 2 15,0 5-3-15,0 8 3 16,11 1-5-16,-4 0 4 0,-7 2 2 16,0 5-8-16,0 0 11 15,-6 4-9-15,6-4 2 16,-7 2 3-16,7 12-4 0,0-3 3 15,-5 5-4-15,5 0 3 16,0-1-1-16,0-5 1 16,0 7 3-16,-11 3-6 15,11-4 4-15,0 12-3 16,0-3-2-16,0 4 5 0,11 4-5 16,-11-6 3-16,9-7-2 15,-9-4 3-15,11-2 3 16,-11 2-6-16,4 0 6 15,-4-4-3-15,0 7-2 16,0-13 3-16,13 4-3 16,-9-3 2-1,2-10-2-15,-6 2 2 16,0-4-2-16,0-6 3 16,-7 5 2-16,7 6-4 15,-8 1 4-15,8 0-4 16,0-1-1-16,6 0 3 15,-6 9-2-15,5 1 2 16,1-3-3-16,-2-4 3 0,5-9-4 16,0-12 3-16,5-3 5 15,-8-3-3-15,3-6 5 0,-9-6-10 16,0-12 3-16,0-3-2 16,0-8 1-16,0-3 3 15,0-17-3-15,-9 25 3 16,9-25-88-1,0 0-88-15,0 0-21 16,11-31 152-16</inkml:trace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00:39.454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7F639354-9978-4607-8F65-794E24645021}" emma:medium="tactile" emma:mode="ink">
          <msink:context xmlns:msink="http://schemas.microsoft.com/ink/2010/main" type="writingRegion" rotatedBoundingBox="16151,11065 16072,16049 14001,16016 14080,11032">
            <msink:destinationLink direction="with" ref="{D67D93D5-52C2-4700-8542-FB1C964933F3}"/>
          </msink:context>
        </emma:interpretation>
      </emma:emma>
    </inkml:annotationXML>
    <inkml:traceGroup>
      <inkml:annotationXML>
        <emma:emma xmlns:emma="http://www.w3.org/2003/04/emma" version="1.0">
          <emma:interpretation id="{E36CDBE7-DB34-42DE-9B3C-EDF846D50C05}" emma:medium="tactile" emma:mode="ink">
            <msink:context xmlns:msink="http://schemas.microsoft.com/ink/2010/main" type="paragraph" rotatedBoundingBox="16151,11065 16072,16049 14001,16016 14080,1103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C947CFF-4AB1-41E2-8493-FB2CDFC819B1}" emma:medium="tactile" emma:mode="ink">
              <msink:context xmlns:msink="http://schemas.microsoft.com/ink/2010/main" type="line" rotatedBoundingBox="16151,11065 16072,16049 14001,16016 14080,11032"/>
            </emma:interpretation>
          </emma:emma>
        </inkml:annotationXML>
        <inkml:traceGroup>
          <inkml:annotationXML>
            <emma:emma xmlns:emma="http://www.w3.org/2003/04/emma" version="1.0">
              <emma:interpretation id="{319525D2-701E-4896-A714-7B5A70BB28CB}" emma:medium="tactile" emma:mode="ink">
                <msink:context xmlns:msink="http://schemas.microsoft.com/ink/2010/main" type="inkWord" rotatedBoundingBox="15963,11062 15944,12241 14610,12219 14628,11041"/>
              </emma:interpretation>
            </emma:emma>
          </inkml:annotationXML>
          <inkml:trace contextRef="#ctx0" brushRef="#br0">-222-1942 408 0,'0'0'104'0,"-26"0"-102"16,5 23 0-16,-6 1 1 16,-5 9-2-16,1-2 0 15,2 6-1-15,2 4 1 16,7-2-1-1,4 1 1-15,11-13-4 16,5-27 1-16,18 13-1 16,5-35 0-16,6-7 4 0,9-24-2 15,1-9 2-15,7-3-1 16,-7-1 3-16,-4 5-3 16,-1 7 3-16,-11 16-3 15,1 9 1-15,-24 29-1 0,26-21 0 16,-26 21 0-16,25 0 1 15,-25 0 0-15,22 21 2 16,-13 4 1-16,1 8-3 16,7 6 1-16,6 11-4 15,3 5 1-15,4 11-2 16,-3 0 2-16,7-1-3 0,-10-8 0 16,5 0-148-16,-2 0-43 15,-27-9 25-15</inkml:trace>
          <inkml:trace contextRef="#ctx0" brushRef="#br0" timeOffset="2319.9206">-1103-1609 376 0,'0'-25'86'15,"0"25"-57"-15,20-13-26 16,-20 13 1-16,0 0 1 15,0 0 2-15,0 0-3 16,0 33 1-16,-8-11-3 16,1 12-2-16,-1 9-3 15,0 7 1-15,8 4 5 0,0-2-5 16,0-3 5-16,0-3-8 16,0-18 3-16,8-2-4 15,-8-26 3-15,11 19-1 16,-11-19-1-16,18-4 1 0,-3-9 2 15,6-6 4-15,4 4-2 16,-1-4 4-16,2 3-4 0,1 5 1 16,3 5 0-16,-4 6 0 15,-4 0-1-15,-3 11 2 16,0 2 0-16,-6 15-5 16,-4 1 4-16,-1 8-5 15,-2 0 3-15,0-3 1 31,0-1 0-31,0-2 0 0,-6-10-1 16,5-5-1-16,1 1-2 16,-6-17-110-16,0 0-99 15,17 21 52-15,-43-31 161 16</inkml:trace>
        </inkml:traceGroup>
        <inkml:traceGroup>
          <inkml:annotationXML>
            <emma:emma xmlns:emma="http://www.w3.org/2003/04/emma" version="1.0">
              <emma:interpretation id="{24AA1BFE-4788-47E2-933E-26E0BBA01C01}" emma:medium="tactile" emma:mode="ink">
                <msink:context xmlns:msink="http://schemas.microsoft.com/ink/2010/main" type="inkWord" rotatedBoundingBox="16118,13133 16072,16049 14001,16016 14047,13100"/>
              </emma:interpretation>
            </emma:emma>
          </inkml:annotationXML>
          <inkml:trace contextRef="#ctx0" brushRef="#br0" timeOffset="3590.8847">-1104 1118 380 0,'0'0'45'0,"0"0"-42"15,6 32 0-15,-6-2 0 16,0 9-3-16,0 23 2 16,0 4-5-16,0 18 4 0,-6-10-4 15,6 3 4-15,-7-9 3 0,7-10-4 16,0-16 6-16,0-9-11 15,0-33 1-15,0 0 0 16,25 5 0-16,-12-21 5 16,6-3-1-16,2-1 1 15,8-10 1-15,-2 8-1 32,7 5-5-32,-9 3 6 0,6 14-5 15,-8 0 6-15,-1 18 4 16,-2 3-5-16,-8 12 3 15,3 4-8-15,-6-3 3 16,-1 0-4-16,-8 0 2 16,0-10 2-16,0-5-3 15,0-19-1-15,-12 26-99 0,36-11-92 16,-24-43 67-16,53 15 128 16</inkml:trace>
          <inkml:trace contextRef="#ctx0" brushRef="#br0" timeOffset="3073.8409">-1674 1448 334 0,'-17'18'92'0,"17"-18"-88"15,-18 6-2-15,18-6-1 16,0 0-3 0,0 0 2-16,0 0 1 15,0 0 0-15,0 0 1 16,18 15-1-16,-18-15-1 15,31 15 0-15,-10-8 0 16,2-7-2-16,4 0-2 16,3 0-1-16,1-9-143 0,-5-25-54 15,30 34 127-15</inkml:trace>
          <inkml:trace contextRef="#ctx0" brushRef="#br0" timeOffset="-1786.8673">-965 24 307 0,'0'0'108'15,"-24"-21"-40"-15,24 21-61 16,-21-6-4-16,21 6-2 16,-34 0 0-16,19 0 0 15,-5 7 0-15,1-2-2 0,-1 10 1 16,-1-2 2-16,-1 11-2 0,7-3 2 16,-3 3-1-16,3 4 0 15,6 0-1-15,4 13 1 16,5-7-1-16,12 5 0 15,3-8-1-15,7-1 1 16,5-12 0-16,6-9 0 31,5-9 0-31,-1-12-1 0,2-4 2 16,-4-10 0-16,-3 3 0 16,-1-11 0-16,-7-7 0 15,-7 1-1-15,-7-6 1 16,-14 4-1-16,-16-7 1 15,-12 13-1-15,-12 2 1 16,0 7-2-16,-8 12 0 0,11 10 0 16,-3 12-3-16,9-7-81 15,9 14-104-15,26 9-6 16,0-23 162-16</inkml:trace>
          <inkml:trace contextRef="#ctx0" brushRef="#br0" timeOffset="654.5658">-160 2414 376 0,'0'0'113'15,"0"0"-112"-15,0 0-1 16,0 29-1 0,-6 11 1-16,6 16-2 15,-7 7 4-15,7 8 1 16,0-7-8-16,12-11 9 15,3-13-9-15,8-20 7 16,1-20 3-16,9-21 0 16,7-22 4-16,5-15-11 15,-1-12 6-15,4-6-6 0,-9 7 3 16,-4 7 5-16,-2 6-5 16,-4 15 0-16,0 0-3 15,-6 18-2-15,-3 4 0 16,-5 19-108-16,1 0-94 0,-26-19 18 15,10 19 188-15</inkml:trace>
        </inkml:traceGroup>
      </inkml:traceGroup>
    </inkml:traceGroup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00:49.643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D67D93D5-52C2-4700-8542-FB1C964933F3}" emma:medium="tactile" emma:mode="ink">
          <msink:context xmlns:msink="http://schemas.microsoft.com/ink/2010/main" type="inkDrawing" rotatedBoundingBox="20518,11875 20543,14596 18230,14617 18205,11896" semanticType="verticalRange" shapeName="Other">
            <msink:sourceLink direction="with" ref="{7F639354-9978-4607-8F65-794E24645021}"/>
          </msink:context>
        </emma:interpretation>
      </emma:emma>
    </inkml:annotationXML>
    <inkml:trace contextRef="#ctx0" brushRef="#br0">22 58 179 0,'0'0'46'16,"0"0"-23"-16,0 0-21 16,0 0-15-16,0 0-3 0,0 0 3 15,0 0 6-15,0 0 15 16,-16-9 28-16,16 9 31 31,0 0-1-31,0 0-8 0,0 0-25 16,0 0-30-16,0 0-1 15,0 0-1-15,0 0 0 16,0 0 0-16,0 0 1 16,0 0-1-16,0 0 1 15,0 0 0-15,-6-15-1 16,6 15 0-16,0 0-1 0,0 0 0 15,0 0 0-15,0 0-1 16,0 0 1-16,0 0-1 16,0 0 0-16,0 0 0 15,15-11 1-15,-15 11 0 16,0 0 1-16,20-4-2 16,-20 4 1-16,18 0 1 0,-18 0 0 15,21-11-1-15,-21 11-1 16,26 0 2-16,-26 0-2 15,26 0 2-15,-26 0-1 0,24-7-2 16,-24 7 1-16,29 0 1 16,-29 0 0-16,24 0 1 31,-24 0 0-31,26 9-1 0,-26-9 0 16,35 0 0-16,-35 0 0 15,32 9-1-15,-16-5 0 16,-16-4 1-16,31 6 0 15,-31-6 1-15,32 8-1 16,-13-8 1-16,7 0-1 16,-4 4 0-16,6-4 1 0,-2 0-3 15,-1 10 2-15,0-10 0 16,1 7 0-16,-5 0 1 16,2-7-1-16,-3 6 0 15,7-6 0-15,1 0 1 16,-1 4 0-16,5-4-2 15,-3 0 1 1,4 10 0-16,-1-10 0 16,-2 8-3-16,-1 0 3 15,-4-3-5-15,-1 0 5 16,-3 6 0-16,5-8 0 0,-5 6 0 16,0-3 0-16,1-2 0 15,2 2 0-15,-1 0 0 16,4-6 0-16,2 3 1 0,-2-3-1 15,2 5-1-15,-5 3 0 16,4-8 0-16,-1 4 1 16,-3 4 0-16,4-2 0 15,-1-1 0-15,0 3 0 16,-1-8 0-16,8 7 1 16,-7-7-1-1,5 5 0-15,-3 2 1 16,3-7-1-16,-5 7-1 15,2-2 2-15,-2 1-1 16,-6 2 0-16,2 1 1 16,0-1-2-16,-2 2 2 15,1 0-1-15,0-4 1 16,3 1 0-16,-6 0-1 0,1-1-1 16,-2-2 1-16,-2 6-1 15,2-3 1-15,-2 1 0 16,3 4 0-16,-3-4 1 0,4 7 1 15,-3 0-3-15,0-1 2 16,1 3-2-16,-5-2 0 16,4 2 1-16,-2 0 0 0,-3 0 0 15,-12-17 0-15,25 30-1 16,-25-30 2-16,18 27-3 16,-18-27 3-16,8 33 0 15,-8-14-1-15,0-19 0 16,0 31 0-16,0-31-1 31,21 29 1-31,-21-29-1 0,24 25 1 16,-24-25-1-16,24 31 1 15,-24-31 0-15,17 31 2 16,-17-31-2-16,9 24 1 16,-9-24-2-16,5 28 2 15,-5-28-2-15,0 25 1 16,0-25 0-16,0 25 0 0,0-25-1 15,9 29 0-15,-9-29 0 16,11 29 1-16,-11-29-1 16,12 27 1-16,-12-11 6 0,6 2-5 15,-6-2 4-15,6 4-4 16,-6-3-2-16,0-17 0 31,12 32 1-31,-12-32 0 0,9 28 1 16,-9-28-5-16,0 22 4 15,0-22-5-15,9 24 4 16,-9-24 1-16,0 30-1 16,0-30 2-16,0 31-2 15,0-31 1-15,-9 32-1 16,9-32 1-16,0 28 0 0,0-28 0 16,0 30-1-16,0-30 2 15,-4 32-2-15,4-13 2 16,-10 6-2-16,1-4 1 15,3 3-1-15,-3-2 1 16,9 6-1-16,-4-4 1 16,4 0-2-16,-6 1 2 0,-2-1 0 15,8 5 0-15,-12 0-1 16,7-5 0-16,5 2-1 16,-6-3 2-16,6-2-1 0,0 4 1 15,-7-3-1-15,7 0 1 16,-11 2-1-16,3-7 1 31,-1 0-1-31,2 3 0 0,-6-3 0 16,1 1 1-16,0 0 0 15,-5-1 0-15,5-1 2 16,12-16-2-16,-25 31 5 16,25-31-6-16,-20 29 4 15,12-11-4-15,8-18 1 16,-13 17 0-16,13-17-1 0,-17 18 1 15,17-18 1-15,-18 21-2 16,18-21 1-16,-22 26-4 16,22-26 4-16,-27 23-3 15,12-8 2-15,-6-1 1 16,-4-5-1-16,-2 3 1 16,-3 3 0-1,-1 1 1-15,2-1-2 16,-4 0 2-16,7-3-3 15,-3 6 1-15,2 0 1 16,0-1-1-16,-7 2 0 0,4-7 2 16,-5 4-2-16,3-5 2 15,3 4-1-15,0-4-1 16,-1-2 0-16,4 2 1 0,2-3-1 16,-2 1 1-16,5-5 0 15,1 2 0-15,0 4 3 16,-4-2-3-16,4 2 0 15,-3 3 1-15,5-4-4 16,1 2 3-16,-1 2 0 16,-3-11-1-16,1 12 1 0,-3-6-1 15,-1 3 2-15,1-5-1 16,-3 3 1-16,2-4 0 16,-2 5-1-16,-1-2 0 15,1-3-1-15,0 5 1 16,1-5 0-16,2 3 0 31,2-1 2-31,1 0-3 0,3-1 0 16,-3 1 1-16,20-7-3 15,-32 12 4-15,16-1-1 16,-6-4 1-16,6 0-1 0,-5 2-1 16,1-4 1-16,2 4-1 15,-1-4 1-15,0-1 1 16,-4-4-1-16,0 8 1 0,0-8-1 15,2 6 0-15,0-6 0 16,4 10 0-16,-1-10 0 16,18 0 0-16,-21 8-1 15,21-8 1-15,-20 0 0 16,20 0 0-16,-28 0-1 16,28 0 0-1,-25 0 1-15,25 0 0 16,-31 0 1-16,31 0 1 15,-30 0-2-15,12 0 1 16,18 0-2-16,-25-5-1 16,25 5 2-16,0 0-2 15,-16-5 1-15,16 5-1 16,0 0 0-16,0 0 1 0,0 0 2 16,0 0-1-16,0 0 0 15,0 0 1-15,0 0-1 16,0-16-1-16,0 16 2 0,0 0-2 15,0 0 0-15,0 0-1 16,0 0-2-16,0 0-132 16,0-33-53-1,27 40 80-15</inkml:trace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2:52.88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309267DF-6397-42EE-B5D4-B60D127B79FF}" emma:medium="tactile" emma:mode="ink">
          <msink:context xmlns:msink="http://schemas.microsoft.com/ink/2010/main" type="inkDrawing" rotatedBoundingBox="3285,4387 4655,2726 6078,3900 4708,5561" hotPoints="3637,4268 4636,3132 5635,4268 4636,5405" semanticType="enclosure" shapeName="Diamond">
            <msink:sourceLink direction="with" ref="{9BF5F8C2-EA15-48E0-8B30-B5D17D96219B}"/>
            <msink:destinationLink direction="with" ref="{026466B5-337F-4A9F-9726-320417A1CE41}"/>
          </msink:context>
        </emma:interpretation>
      </emma:emma>
    </inkml:annotationXML>
    <inkml:trace contextRef="#ctx0" brushRef="#br0">0 1101 209 0,'19'16'102'0,"-19"-16"-17"16,30 34-22-16,-15-14-54 0,5 9-8 15,3-3-1-15,-4 11 0 16,3-3 0-16,0 4 1 0,0-2-1 16,-3-2 1-16,3-1-1 15,-3-6 2-15,-2-4-2 16,-2 1 1-16,2 2 4 16,-2 3-3-16,0 4 3 15,4-2-2-15,2 0-4 31,3 0-3-31,-1-1 4 0,-2 3-5 16,-3-1 5-16,2-2 1 16,-6-6-3-16,-4-1 3 15,-3-3-2-15,-7-20 1 16,13 26 0-16,-13-26 0 16,5 15 1-16,-5-15 0 15,0 0-1-15,6 19 1 0,-6-19-1 16,0 0-1-16,12 25 0 15,-12-25 0-15,17 12-1 16,-17-12 1-16,22 8 0 0,-22-8 1 16,16 0 0-16,-16 0 0 15,0 0 0-15,24 0 0 32,-24 0 0-32,20 0 0 0,-20 0 0 15,35 0-1-15,-17 0 0 16,6-11-1-16,-6 6 2 15,4-8-1-15,5 2 0 16,-3-2 1-16,7 0-1 16,-1-2 1-16,6 0 0 15,2 2 0-15,2-3 0 0,1 3 0 16,6 1-2-16,-3-7 1 16,9-2 1-16,0-2-1 15,1-1 2-15,0 3 3 16,-5-3-3-16,2 4 3 15,-5 0-2-15,0-2-3 16,-1-1 1 0,-4 0 0-16,-1-3-5 15,4 5 3-15,-17 0-3 16,2 2 5-16,-9 6 1 16,-20 13 0-16,22-19 0 15,-22 19-1-15,0 0-1 16,0 0 2-16,0 0-1 0,0 0 0 15,9-19 1-15,-9 19-1 16,0 0 0-16,0 0 0 0,0 0 0 16,0 0 0-16,23-12-1 15,-23 12 3-15,23-6-2 16,-23 6 0-16,15-6 1 16,-15 6-1-16,0 0 1 15,0 0 0-15,0 0-1 0,0 0 0 16,0 0 0-16,0 0-1 15,0 0-2-15,0 0 2 16,0 0-1-16,5-20 1 16,-5 20 3-16,-8-29-2 15,2 11 3-15,-3-4-3 16,1 1 2 0,-1-7-3-16,-3-3 2 15,5-10-1-15,-3-4 1 16,6-5-3-16,-2 0 3 15,-3 0-2-15,3 1 1 16,0 7 2-16,1-4-1 16,-3 6-2-16,1-3 3 0,2 0-3 15,-4 3 3-15,-3 4 2 16,1-2-3-16,-1 2 4 0,2-4-9 16,3 0 4-16,1-4-4 15,-1-7 4-15,1 3 2 16,-6-7-3-16,-1 0 3 15,0-4-3-15,-4 5 3 16,3 3-1 0,-4 4 1-16,8 12-2 15,-3 10 1-15,13 25-1 16,-13-17 2-16,13 17-1 16,0 0 1-16,0 0 1 15,-23 0-2-15,23 0 1 16,-18 24-2-16,7-6-1 15,-4 10-1-15,-3 9-1 0,-4 9-5 16,-9-7-64-16,-4-2-107 16,1 18-14-16,-25-29 157 15</inkml:trace>
    <inkml:trace contextRef="#ctx0" brushRef="#br0" timeOffset="616.6618">-136 1007 264 0,'0'0'115'16,"0"0"-55"-16,-20-21-45 15,20 21-18-15,0 0-1 16,0 0 2-16,0 0 3 0,0 0 2 15,20 6 1-15,-1-14-1 32,12-3-1-32,8-6-1 15,13-7 0-15,3 0 1 0,8-7 0 16,4 3-1-16,-2-10 1 16,10 3-1-16,-11-3 0 15,4-1 4-15,2-4-10 16,7-5 10-16,4-5-9 15,1-9 3-15,-3 13 3 0,-6-12-3 16,4 12 3-16,-13-2-1 16,-2 6 1-16,-13 2-1 15,-13 8 0-15,-4 8 0 16,-6 0 0-16,-3 4-1 16,-1 4 1-16,0 4-2 15,-4 4 0-15,-1 11 0 0,1 0-1 16,-18 0 0-16,20 22-4 15,-20-1-103-15,0 1-77 16,9 20 14-16,-29-27 172 16</inkml:trace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00:51.23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59B72FFF-F97A-4ED6-B168-03B84EA756F8}" emma:medium="tactile" emma:mode="ink">
          <msink:context xmlns:msink="http://schemas.microsoft.com/ink/2010/main" type="inkDrawing" rotatedBoundingBox="18733,13049 20382,13044 20383,13140 18734,13145" shapeName="Other"/>
        </emma:interpretation>
      </emma:emma>
    </inkml:annotationXML>
    <inkml:trace contextRef="#ctx0" brushRef="#br0">15 37 295 0,'-18'0'99'16,"18"0"-54"-16,0 0-42 15,0 0-3-15,0 0-1 16,0 0 1-16,0 0-2 16,0 0 3-1,0 0 0-15,17 0-1 16,-17 0 1-16,0 0 1 16,27 0-2-16,-10 0 1 15,6 0 0-15,2 0-2 16,4-4 2-16,6 4-1 15,2 0 1-15,5-5-1 16,-2 5 0-16,5-7 1 0,-4 2-1 16,5 5 1-16,-5-3-1 15,0 3 0-15,1 0-1 0,-1 0 1 16,0 0 0-16,5 3 0 16,-7-3 0-16,2 0 0 15,2 0 1-15,-7 0 1 16,8 0-2-16,-4 0 0 0,1 0 0 15,-3 0 0-15,1 0 1 16,-2 0-1-16,2 0 0 16,2-3 1-16,0 3-1 15,5 0 0-15,-5 0 0 16,4-8 0-16,-7 8 1 31,-3-5-1-31,-6 5 1 0,-6 0-1 16,-6 0-1-16,-17 0 1 15,18 11 0-15,-18-11 0 16,0 0 0-16,23 6-1 16,-23-6 1-16,21 0 0 15,-21 0 1-15,24 0 0 16,-24 0-1-16,29 0 1 0,-29 0-3 16,32 0 3-16,-32 0-2 15,24 9 2-15,-24-9 0 16,0 0-1-16,0 0-1 0,0 0 0 15,0 0 1-15,0 0-1 16,9 18 1-16,-9-18 0 31,0 0 0-31,0 0 0 0,0 0 0 16,0 0-1-16,0 0 0 16,0 0 0-16,0 0-2 15,0 18 0-15,0-18 0 16,0 0-84-16,0 0-75 15,0 34-30-15,-25-49 192 16</inkml:trace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00:35.60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E923FE17-B580-4C27-920B-98A77FFA5E2A}" emma:medium="tactile" emma:mode="ink">
          <msink:context xmlns:msink="http://schemas.microsoft.com/ink/2010/main" type="inkDrawing" rotatedBoundingBox="15754,13188 15818,13235 15796,13266 15732,13219" shapeName="Other"/>
        </emma:interpretation>
      </emma:emma>
    </inkml:annotationXML>
    <inkml:trace contextRef="#ctx0" brushRef="#br0">21 20 189 0,'0'0'129'0,"0"0"-25"16,0 0-28-16,-21 7-38 16,21-7-34-16,0 0-3 0,0 0-1 15,0 0-1-15,0 0 0 16,0 0-1-16,0 0 3 31,19 0-1-31,-19 0 0 0,0 0 1 16,0 0 0-16,16-10 0 15,-16 10-1-15,0 0 0 16,0 0 0-16,0 0 1 16,0 0 0-16,0 0-1 15,0 0 1-15,0 0 1 16,0 0 0-16,0 0 0 0,0 0 0 16,0 0-1-16,0 0 0 15,0 0-1-15,0 0-1 16,0 0 0-16,0 0 1 15,0 0 0-15,-8-17-1 16,8 17 1-16,0 0 0 16,0 0-1-1,0 0 2-15,0 0-2 16,0 0 1-16,0 19 0 16,0-19-1-16,0 0 0 15,0 18-4-15,26-5-178 0,-3-5-19 16,-23-8 44-16</inkml:trace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00:51.745"/>
    </inkml:context>
    <inkml:brush xml:id="br0">
      <inkml:brushProperty name="width" value="0.05833" units="cm"/>
      <inkml:brushProperty name="height" value="0.05833" units="cm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E9520916-9660-4554-9843-289B65C0B253}" emma:medium="tactile" emma:mode="ink">
          <msink:context xmlns:msink="http://schemas.microsoft.com/ink/2010/main" type="writingRegion" rotatedBoundingBox="20436,13214 19268,13578 19157,13222 20325,12858"/>
        </emma:interpretation>
      </emma:emma>
    </inkml:annotationXML>
    <inkml:traceGroup>
      <inkml:annotationXML>
        <emma:emma xmlns:emma="http://www.w3.org/2003/04/emma" version="1.0">
          <emma:interpretation id="{80AFF86C-1F61-40D4-89CF-531CC68F42C7}" emma:medium="tactile" emma:mode="ink">
            <msink:context xmlns:msink="http://schemas.microsoft.com/ink/2010/main" type="paragraph" rotatedBoundingBox="20436,13214 19268,13578 19157,13222 20325,1285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7A1E64A-BC42-431C-8E09-B07E9BE0530F}" emma:medium="tactile" emma:mode="ink">
              <msink:context xmlns:msink="http://schemas.microsoft.com/ink/2010/main" type="line" rotatedBoundingBox="20436,13214 19268,13578 19157,13222 20325,12858"/>
            </emma:interpretation>
          </emma:emma>
        </inkml:annotationXML>
        <inkml:traceGroup>
          <inkml:annotationXML>
            <emma:emma xmlns:emma="http://www.w3.org/2003/04/emma" version="1.0">
              <emma:interpretation id="{80FBBA4A-8AFC-4574-A963-2FC6250262AA}" emma:medium="tactile" emma:mode="ink">
                <msink:context xmlns:msink="http://schemas.microsoft.com/ink/2010/main" type="inkWord" rotatedBoundingBox="20436,13214 20005,13349 19894,12993 20325,12858"/>
              </emma:interpretation>
            </emma:emma>
          </inkml:annotationXML>
          <inkml:trace contextRef="#ctx0" brushRef="#br0">107 1 367 0,'0'0'67'0,"18"-3"-66"16,-18 3 0-16,0 0 0 15,0 0 1-15,0 0 1 16,20 0 0-16,-20 0-1 16,0 0-1-16,0 0 0 15,20 14 0-15,-20-14-1 16,18 11 0-16,-18-11 1 0,35 11-1 16,-15-7 0-16,6 4-3 15,-5-3 3-15,3 1-3 16,-4 3 2-16,1 0 2 15,-21-9-1-15,24 25 2 16,-24-25-1-16,0 25 2 16,0-9-2-1,-15 0-1-15,-3 3 1 16,-5-1 0-16,0 4-2 16,-5-3 1-16,2-2 0 15,-8 2-1-15,1 3 2 16,-5-4-2-16,3 6-1 0,6-8-1 15,6 3-100-15,13 14-91 16,-27-33 44-16,37 21 150 0</inkml:trace>
        </inkml:traceGroup>
        <inkml:traceGroup>
          <inkml:annotationXML>
            <emma:emma xmlns:emma="http://www.w3.org/2003/04/emma" version="1.0">
              <emma:interpretation id="{F08CF0BF-EACC-4DE4-A03A-329FB3F38C20}" emma:medium="tactile" emma:mode="ink">
                <msink:context xmlns:msink="http://schemas.microsoft.com/ink/2010/main" type="inkWord" rotatedBoundingBox="19525,13374 19233,13465 19164,13245 19456,13154"/>
              </emma:interpretation>
            </emma:emma>
          </inkml:annotationXML>
          <inkml:trace contextRef="#ctx0" brushRef="#br1" timeOffset="33515">-777 308 180 0,'0'0'108'0,"0"0"-7"16,-22 0-28-16,22 0-25 15,0 0-22-15,0 0-25 16,0 17 0-16,0-17 1 15,8 16-1-15,-8-16 0 0,5 28 0 16,-5-11-1-16,5 1-3 0,-5-1 4 16,0-1-1-16,0 1 1 15,0 1-1-15,0-4 1 16,0-14-1-16,8 28-1 16,-8-28 2-16,0 15-2 15,0-15 0-15,0 0 3 31,23 5-3-31,-23-5 1 0,23-11 1 16,-6 3-1-16,0-6 1 16,1 5 0-16,-18 9 0 15,21-9-1-15,-21 9-1 16,0 0 1-16,17 0-1 16,-17 0 1-16,19 0 1 15,-19 0-1-15,20-11 1 0,-20 11-1 16,27-23 1-16,-10 9-1 15,-17 14 1-15,26-23 1 16,-26 23-2-16,19-8-1 16,-19 8 1-16,0 0-1 0,0 0 2 15,0 0-1-15,0 0 1 32,0 0-1-32,0 0-1 0,0 0 1 15,15-8 0-15,-15 8 0 16,0 0 0-16,0 0-1 15,0 0 0-15,0 0 0 16,0 0-3-16,0 0-118 16,-27 26-85-16,20 7-3 15,-22-33 207-15</inkml:trace>
        </inkml:traceGroup>
      </inkml:traceGroup>
    </inkml:traceGroup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02:42.516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D3223C26-B890-4569-A055-3A967E2BB7B6}" emma:medium="tactile" emma:mode="ink">
          <msink:context xmlns:msink="http://schemas.microsoft.com/ink/2010/main" type="inkDrawing" rotatedBoundingBox="4486,17743 4639,12590 4738,12593 4586,17745" semanticType="callout" shapeName="Other">
            <msink:sourceLink direction="with" ref="{01045CD9-C228-4933-A766-D96B4709F16D}"/>
          </msink:context>
        </emma:interpretation>
      </emma:emma>
    </inkml:annotationXML>
    <inkml:trace contextRef="#ctx0" brushRef="#br0">216 0 103 0,'0'0'56'0,"0"0"14"16,0 20 24-16,0-20-13 16,-13 17-15-16,13-17-26 15,-12 19-38-15,12-19-2 16,-5 28 0-16,5-28-1 16,-10 22 0-16,5-6 0 0,1 8 0 15,4-1-1-15,-9 12 1 16,5 3-1-16,-2 11 0 15,-2 5-2-15,-2 3 3 16,1 7 4-16,5 2-7 16,-2-5 6-16,6 4-7 15,-8 1 2-15,8 0 3 0,0 19-4 16,-6 0 5-16,6 12-4 16,-7 3 3-16,7-8-3 15,0-1 2-15,-6 3 1 16,6-3-4-16,-9 7 7 0,4 0-7 15,0 9 0-15,5-6 4 32,-8 3-5-32,8-3 4 0,-6-5 1 15,6-3-3-15,0-1 4 16,0 4-5-16,0-2 1 16,0 1 2-16,0 7 0 15,0-8 3-15,0 4-4 16,0-2 2-16,0-11-6 15,0-4 3-15,0-1 2 0,0 0-5 16,0 1 7-16,0 0-3 16,-7 2 0-16,1 1 1 15,6 12-4-15,-8-9 4 16,8 4-3-16,0-1 2 16,0-15 0-16,0 7 2 15,5 0-4 1,-5-9-1-16,0 7 4 15,-8-15-5-15,8 6 6 16,-7-2 3-16,-1-12-5 16,4 4 4-16,-2-8-5 15,6-3 2-15,-4-6 0 16,4 0 0-16,0-9-1 0,0-3-17 16,0-5 14-16,0 0-17 15,0-12 20-15,0-15 0 0,0 0 2 16,0 0-1-16,0 0 0 15,0 0-1-15,13-15-51 16,0-7-116-16,-26-29 47 16,36 14 122-16</inkml:trace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02:45.138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2F09226F-0EAE-47E8-86B6-53E143D1E7B0}" emma:medium="tactile" emma:mode="ink">
          <msink:context xmlns:msink="http://schemas.microsoft.com/ink/2010/main" type="inkDrawing" rotatedBoundingBox="7315,18219 7507,12588 7614,12592 7422,18222" semanticType="callout" shapeName="Other">
            <msink:sourceLink direction="with" ref="{01045CD9-C228-4933-A766-D96B4709F16D}"/>
          </msink:context>
        </emma:interpretation>
      </emma:emma>
    </inkml:annotationXML>
    <inkml:trace contextRef="#ctx0" brushRef="#br0">229-2 224 0,'0'0'102'0,"0"0"-31"16,-13 0-36-16,13 0-33 15,0 0-1-15,0 0 0 16,0 0-1-16,-17 10 1 16,17-10 0-16,0 0 1 31,-10 23-2-31,10-23 1 0,-6 22-1 16,6-22 1-16,0 32 0 15,-4-13 0-15,4 11-1 16,-7 8 1-16,7 4-1 15,-6 6 0-15,6 6-2 16,0 1 2-16,-4 5 2 16,4 6-5-16,0-1 6 0,0 12-5 15,0 4 0-15,0 10 4 16,0 6-4-16,4-1 3 16,-4-1-3-16,8-9 3 15,-8 1 0-15,8-7-3 0,-1 4 4 16,-4 5-8-16,-3-6 4 15,7 8 0-15,-7 8 1 0,0 0 4 16,0 5-5-16,0-3 3 16,0-7 1-16,-6-1-1 15,2 6 1-15,-5 1-5 16,1-3 2-16,-1 2-1 16,0 3 1-16,1-3 3 31,-1 2-4-31,-2 3 4 0,2-18-1 15,1 1-1-15,-1 4 3 16,2 0-8-16,3-3 4 16,-2 1-3-16,6 3-2 15,-5-15 5-15,5 18-4 16,-7-2 4-16,7-5-4 16,-8 8 6-16,5-5-3 0,-6-9-3 15,-1 9 5-15,3-5-4 16,0 7 0-16,0-1 6 15,7-8-1-15,-6-5-1 0,6-14 0 16,0 2-22-16,0-7 18 16,10 14-17-16,-7-7 19 31,7 2 2-31,-4 3-3 0,-6-6 3 16,0-9-2-16,0 8 1 15,0-18-1-15,-10-15 3 16,1-6-3-16,9-26 5 15,-16-36 1-15,6-15-6 16,10-20-77-16,9-14-109 16,-29-52 110-16,28 39 78 0</inkml:trace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03:04.605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014106C0-287E-4604-8225-4114D13E1DF6}" emma:medium="tactile" emma:mode="ink">
          <msink:context xmlns:msink="http://schemas.microsoft.com/ink/2010/main" type="writingRegion" rotatedBoundingBox="774,14276 10471,13071 10751,15322 1054,16527"/>
        </emma:interpretation>
      </emma:emma>
    </inkml:annotationXML>
    <inkml:traceGroup>
      <inkml:annotationXML>
        <emma:emma xmlns:emma="http://www.w3.org/2003/04/emma" version="1.0">
          <emma:interpretation id="{C594D94E-506B-4A21-99D5-026E4AD098C7}" emma:medium="tactile" emma:mode="ink">
            <msink:context xmlns:msink="http://schemas.microsoft.com/ink/2010/main" type="paragraph" rotatedBoundingBox="774,14276 10471,13071 10751,15322 1054,1652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03EE994-5DED-4C65-9C54-0FBDD7AAF656}" emma:medium="tactile" emma:mode="ink">
              <msink:context xmlns:msink="http://schemas.microsoft.com/ink/2010/main" type="line" rotatedBoundingBox="774,14276 10471,13071 10751,15322 1054,16527"/>
            </emma:interpretation>
          </emma:emma>
        </inkml:annotationXML>
        <inkml:traceGroup>
          <inkml:annotationXML>
            <emma:emma xmlns:emma="http://www.w3.org/2003/04/emma" version="1.0">
              <emma:interpretation id="{3743BA91-FE3A-4A7C-8551-06FB10CCBB1F}" emma:medium="tactile" emma:mode="ink">
                <msink:context xmlns:msink="http://schemas.microsoft.com/ink/2010/main" type="inkWord" rotatedBoundingBox="831,14730 1855,14603 2035,16052 1011,16179"/>
              </emma:interpretation>
            </emma:emma>
          </inkml:annotationXML>
          <inkml:trace contextRef="#ctx0" brushRef="#br0">-5950 249 295 0,'-29'-29'127'15,"29"29"-27"-15,-38 0-64 0,9 12-36 16,-3 4 1-16,-6 3-1 16,2 5-1-16,-4 0 1 15,1 12 3-15,6-2-2 16,-2 5 4-16,9 5-8 0,3-9 3 16,0 11-4-16,10 0 3 15,5-1 2-15,8 7-3 16,0-5 1-16,13 11-1 15,1-6 1-15,4 8-4 16,7 1 6-16,6-7-6 31,4-3 4-31,5-7-2 0,3-11-2 16,2-1 1-16,3-14 2 16,-8-2 1-16,3-3 4 15,-5-10 0-15,-1 3-2 16,5-6 2-16,-5 0-2 15,3-10 0-15,2-8 0 16,-4-7-2-16,5-3-1 0,-11-7 2 16,4 1 0-16,-2-7 3 15,-7-13-3-15,2 8 1 0,-2-9 0 16,-6-2 1-16,4 7-3 16,-5-12 3-16,-3 9-3 15,0-4 0-15,-7 10 1 31,-10-1 2-31,-7 1 2 0,-6-2-7 16,-6 1 7-16,-12 1-9 16,1 1 4-16,-9 5 1 15,-5 1-3-15,-8-1 1 16,-2 7-3-16,3 10 4 16,-4 2-1-16,9 9 0 15,3 4 1-15,13 9-3 0,5 12-1 16,13 12-2-16,-5 11-138 15,10 6-54-15,17 27 29 16</inkml:trace>
          <inkml:trace contextRef="#ctx0" brushRef="#br0" timeOffset="485.7382">-5803 741 300 0,'19'-18'113'16,"-5"-3"-23"-16,8 21-87 15,5 7-4-15,6 9 1 0,-10 15-1 31,10 15 0-31,-5 19 0 16,2 9 3-16,7 11-3 0,3-3 3 16,6-11-6-16,-4-5 4 15,4-8 5-15,-5-12-4 16,-12-6 8-16,-11-14-6 16,-9-12-2-16,-9-14-2 15,0 0 2-15,0 0-10 0,0 0-192 16,0 23-8-16,-24-34 108 15</inkml:trace>
        </inkml:traceGroup>
        <inkml:traceGroup>
          <inkml:annotationXML>
            <emma:emma xmlns:emma="http://www.w3.org/2003/04/emma" version="1.0">
              <emma:interpretation id="{01045CD9-C228-4933-A766-D96B4709F16D}" emma:medium="tactile" emma:mode="ink">
                <msink:context xmlns:msink="http://schemas.microsoft.com/ink/2010/main" type="inkWord" rotatedBoundingBox="3038,13994 8733,13287 9013,15538 3318,16245">
                  <msink:destinationLink direction="with" ref="{D3223C26-B890-4569-A055-3A967E2BB7B6}"/>
                  <msink:destinationLink direction="with" ref="{2F09226F-0EAE-47E8-86B6-53E143D1E7B0}"/>
                </msink:context>
              </emma:interpretation>
            </emma:emma>
          </inkml:annotationXML>
          <inkml:trace contextRef="#ctx0" brushRef="#br0" timeOffset="-10318.0455">-1920 834 298 0,'-16'0'62'16,"16"0"-57"-16,0 0-4 0,-19 4 0 15,19-4-1-15,-21 13-2 16,21-13 2-16,-30 16 0 15,30-16 0-15,-19 16 1 0,19-16 1 16,0 0-1-16,0 0-1 16,0 0 0-16,0 0-2 15,0 0 2-15,0 0 1 16,0 0-1-16,25-24 1 16,-8-2 1-16,9-2-3 15,-2-4 0-15,5 4 0 0,-2-4 3 16,0 9-1-16,0-6 4 15,3 4-5-15,-1 3 1 16,-5 0-2-16,6 0 2 16,-3 5-1-16,3-2 1 15,-2-8 0-15,6 3-1 32,-4-11 2-32,4-4-6 0,4 6 7 15,2-5-7-15,-2 1 5 16,-3 9 0-16,0 3-1 15,-2 1 2-15,-6 3-3 16,-8 5 1-16,1 0 1 0,-4 2-3 16,-2-1 2-16,3 1 2 15,-1-2-2-15,1-1 2 0,2 0-2 16,-1-2 0-16,1-3 2 16,-2 3-1-16,-4 1-2 15,-13 18 1-15,17-17-2 16,-17 17 3-16,0 0-1 15,0 0-1-15,0 0-1 32,0 0-1-32,7 18 0 0,-7-18-3 15,0 0-79-15,-18 0-81 16,31 16 49-16,-32-39 117 16</inkml:trace>
          <inkml:trace contextRef="#ctx0" brushRef="#br0" timeOffset="-8615.5547">-1856-195 297 0,'0'0'74'0,"0"0"-70"15,0 0-3-15,0 0-2 16,0 0 0-16,0 0-1 0,6 32 0 15,-6-3 3-15,6 11-3 0,7 5 3 16,-5 0 0-16,5 4-1 16,-3-11 0-16,0-2 2 15,-1-13-3-15,-9-6 1 16,0-17 2-16,0 0-2 16,0 0 2-16,0 0 1 15,0 0-1 1,0-23 1-16,-8-3-2 15,4-3-2-15,-3 1 2 16,0-10-2-16,7 7 0 16,-4-7 1-16,4-4-2 15,2 6 1-15,-2-12 2 16,9 11-1-16,-2-5 3 16,0 12-3-16,2-5 1 0,-1 7-2 15,0 5 2-15,3 7-1 16,-11 16 0-16,16-18 1 15,-16 18-1-15,26-8 0 16,-9 5-1-16,0 3 1 0,2 0-1 16,-1 0 0-16,-2 9-1 15,-16-9 0-15,20 29 1 16,-20-10 0-16,0 6 1 0,-12-1 0 16,-2 5 0-16,-2-4-1 15,1 3 0-15,-1-6 1 16,-1 7-1-16,0-11 2 15,2 2-1-15,4-5 1 32,11-15-1-32,-10 16 0 0,10-16 0 15,0 0 0-15,0 0 1 16,16 6 0-16,-16-6 0 16,15 0-1-16,-15 0 0 15,22 15 1-15,-22-15-1 16,24 26 1-16,-24-26-2 15,32 21 2-15,-10-12-1 0,0 1 2 16,7-2-2-16,-4 5 0 16,2 3 0-16,-5-2-2 15,-5-3 3-15,-3 9 0 16,-14-20-1-16,12 24 0 0,-12-24-1 16,0 19 1-16,0-19-2 31,0 0-1-31,18 8 0 0,-18-8-7 15,16-21-166-15,30 32-12 16,-46-41 188-16</inkml:trace>
          <inkml:trace contextRef="#ctx0" brushRef="#br0" timeOffset="-9765.8889">-1904 389 312 0,'0'0'67'15,"0"0"-67"-15,0 0-2 16,-11 20-1-16,11-5 0 16,0 7 3-16,-8 7-1 15,2 12-1-15,-2-4 1 0,-2 7-1 16,1-9 1-16,2-2 2 16,1-4-1-16,6 2 2 15,6-9-1-15,7-1 0 16,0 5 1-16,5-11 0 0,1 6-2 15,1-10 1-15,3-1-1 32,3-2 0-32,-5-2 1 15,3-4-1-15,-2-2 2 0,-8 0-1 16,5-5-1-16,-4-6-2 16,4-19-2-16,1 6-1 15,6-13-101-15,10 22-72 16,-36-32 95-16</inkml:trace>
          <inkml:trace contextRef="#ctx0" brushRef="#br0" timeOffset="-14209.7725">96 0 366 0,'0'0'2'0,"-7"26"1"16,7-26-1-16,23 7 1 15,-3-7-2-15,-1 8-2 16,3-8 1-16,-2 8 0 0,-5 2 0 16,-1 7 2-16,-5 2-3 15,-9 12 2-15,-12 0 0 16,-1 10 0-16,-5-4-1 16,-1 6 1-16,-2-10-1 15,2-4 0-15,-2-1 4 16,2-7-4-1,5-3 3-15,-3-10-3 16,1-8 0-16,16 0 0 16,-20-20 0-16,11 1-4 15,9-9-126-15,0 28-62 0,-16-37 130 16</inkml:trace>
          <inkml:trace contextRef="#ctx0" brushRef="#br0" timeOffset="-13855.557">-63-75 226 0,'0'0'93'0,"0"0"-35"16,0 0-53-16,-27 29-5 15,3 10 0-15,-3 4 2 16,-5 15-2-16,-9-4-2 16,-4 0 4-1,7-7-3-15,-1-7 2 16,15 0 5-16,14-8-6 16,10 0 4-16,20-8-1 0,7-5-1 15,19-13 2-15,7-6-4 16,10-9 0-16,8-11-3 15,5-2-13-15,-6-23-166 16,22 35-17-16,-44-43 196 0</inkml:trace>
          <inkml:trace contextRef="#ctx0" brushRef="#br0" timeOffset="-14541.6702">-219 199 229 0,'-33'0'116'16,"12"0"-33"-16,21 0-45 0,-33 17-31 15,33-17-5-15,-20 6 1 31,20-6-2-31,0 0-2 0,-16 10 1 16,16-10 0-16,0 0 0 16,0 0 3-16,0 0-3 15,0 0 0-15,16 9 0 16,0-2-1-16,2-4-2 16,5 9-20-16,4-12 1 15,6 10 0-15,-5-10 3 0,0 0 20 16,4 0-2-16,2 0 1 15,3-6 0-15,-1 2 0 16,-2-3 0-16,-5 2 0 16,0 0-1-16,-4-5 0 15,1 6-1-15,-7-2 1 16,-19 6-2-16,23-19-97 0,-5 19-83 16,-28-33 83-16</inkml:trace>
          <inkml:trace contextRef="#ctx0" brushRef="#br0" timeOffset="-1771.1343">-2700-379 266 0,'20'-32'63'0,"-4"14"-27"0,-2-15 28 16,9 12-1-16,-16-12-4 15,13 15-7-15,-11-2-47 16,-9 20-2-16,17-20-8 15,-17 20 8-15,18 0 2 16,-3 5-5-16,2 12 6 16,3 7-15-1,9 0 1-15,1 3 1 16,7 0 5-16,-1-5 1 16,4 2-1-16,-13-17-125 15,-6 5-101-15,9 10 0 16,-30-22 220-16</inkml:trace>
          <inkml:trace contextRef="#ctx0" brushRef="#br0" timeOffset="-2118.6475">-2574 888 189 0,'0'0'101'0,"-13"-14"8"16,13 14-22-16,0 0-27 16,0 0-32-16,0 0-25 15,0 0-1-15,0 0 2 16,0 0-3-16,0 0-1 15,-4-18 1-15,4 3-2 16,0 15 1-16,0-27 1 0,0 27-1 16,0-17 0-16,0 17 1 15,0 0-1-15,4-17 0 16,-4 17 0-16,0 0 0 16,0 0 1-16,0 0 0 15,0 0-3-15,0 0 2 16,0 0-1-16,0 0 0 0,10-15 3 15,-10 15-2-15,0 0 1 16,0 0-1-16,13-15-1 0,-13 15 1 16,0 0-1-16,0 0 2 15,0 0 0-15,0 0 1 16,0 0-1-16,0 0-1 31,0 0 0-31,0 0-1 0,0 0 2 16,0 0 0-16,0 0-2 15,0 0 2-15,0 0-3 16,0 0 2-16,0 0 2 16,0 0-1-16,0 0 1 15,0 0-1-15,0 0-2 16,0 0 0-16,0 0 1 0,10-17-1 16,-10 17 2-16,0 0-1 15,8-15 0-15,-8 15-1 16,0-21 0-16,0 21 1 15,0-32 1-15,0 10 0 16,-5-8-1-16,5-9-1 16,-9-1 2-1,-1-7 4-15,-1-4-8 16,3-5 7-16,1 5-8 16,7 5 3-16,5-1 3 0,-5 6-3 15,8-1 3-15,-8-6-2 16,0 1 0-16,0-10 1 15,-8 7 0-15,8-7-5 16,-10 4 6-16,1 6-2 0,5 4 1 16,4 15 0-16,0 1 0 15,0 7-2-15,10-3 1 16,3-1-1-16,1-1 2 16,2 4-2-16,-1-2 0 15,0 6 0-15,0 9-12 16,-15-7-134-16,0 15-73 0,26-15 4 15,-30-2 216-15</inkml:trace>
          <inkml:trace contextRef="#ctx0" brushRef="#br0" timeOffset="-1248.5372">-2623 202 428 0,'-29'0'116'16,"29"0"-84"-16,-18 16-29 0,18-16-1 16,-32 28 0-16,10-14-1 15,-7 5-1-15,-10 5 0 16,-18 7 5-16,-12-1-3 15,-17 3 5-15,-15-6-6 16,-9-5-2-16,-9 5-3 31,0-5 2-31,9 7-3 0,10-4 4 16,8-3 1-16,12 2 0 16,13-5 1-16,12-4-3 15,11-6-1-15,24-3-54 16,-2-17-86-16,22 11-57 15,6-18 18-15,-6-15 182 16</inkml:trace>
          <inkml:trace contextRef="#ctx0" brushRef="#br0" timeOffset="-1001.8428">-3819 289 531 0,'0'22'52'0,"-19"13"-46"16,-7-1-7-16,-2 19 5 16,-9 1-8-16,1-5 2 0,-1 7-1 15,8-5 1-15,2-4 5 16,8-6-4-16,11 0 0 16,8-8 2-16,18-16-2 15,11-2 1-15,8-15 0 0,16 0-84 16,3-16-125-16,-10-11-18 15,2 21 165-15</inkml:trace>
          <inkml:trace contextRef="#ctx0" brushRef="#br0" timeOffset="-17499.6609">-883-699 64 0,'23'-5'39'0,"-23"5"45"0,0 0 4 16,0 0-7-16,0 0-26 15,0 0-44-15,0 0-9 16,0 0-1-16,0 0 1 15,0 0-1-15,-7-15 0 16,7 15-1-16,0 0 0 0,0 0 0 16,-9-24 1-16,9 24-2 15,0 0 3-15,0-19-2 0,0 19 1 16,0 0 0-16,-11-20-1 16,11 20 1-16,-19-15 0 15,1 3-1-15,2 7 0 16,-1-7 1-16,-2 5-1 31,-2-3 2-31,-5 6-2 0,-3 4 2 16,-6-7-1-16,-3 7-2 15,1 0 1-15,-6 7 0 16,2-7 0-16,-1 8 3 16,4 1-3-16,-7 0 0 15,2-1 1-15,-4 8-1 16,-2-5 2-16,-1 3-2 0,0 7 0 15,7-3 0-15,2 5-2 16,4 2 3-16,2 7 3 16,-3 0-6-16,0 0 5 15,3 3-3-15,-3-1 1 16,3 6-1-16,0-3 0 0,0 6-2 31,6 2 1-31,-5 3 2 0,1 7-2 16,0 2 3-16,1 7-4 15,1-3 4-15,4-1-4 16,-1-3 3-16,11-4-2 16,6 8 1-16,11 10 2 15,0 8-2-15,14 8 3 16,8 2-6-16,-2-13-1 0,8-1 2 16,2-4-1-16,-1-4 3 15,4 2-2-15,4-6 2 16,2-4-3-16,-2-2 3 15,9-16-3-15,-1 2 1 16,1-7-2-16,3-4 2 16,-2-6-5-16,3-2 4 0,6-2-1 15,1-7 0-15,12 3 3 16,-6-4-1-16,7-8 2 16,0-6-3-16,-10 0 1 15,5 0-1-15,-11-12 0 0,2 4 4 16,-2-2-2-16,2 2 2 31,0-8-2-31,-3-5 0 0,-7-4 3 16,-3-8-4-16,-2-5 4 15,-5-9-3-15,1-4 0 16,-1-11 1-16,1-4 1 16,-4 0-1-16,3 0 1 15,-5 7-2-15,2-3 2 16,0 6-1-16,-6-5 2 0,5 2 1 15,-9-1-6-15,-6-2 4 16,-1-5-4-16,-8 5 2 16,-8 3 3-16,0-8-2 15,-8 6 1-15,0-9-2 16,1 6-1-16,7 0 1 16,-4-2 2-1,4 8-1-15,0-5 3 16,-9 7-2-16,2 0 1 15,-4 4-1-15,-8 8 0 16,-5 7-1-16,-8 1-2 0,-8 3 2 16,-6 9-3-16,-4-4 4 15,-5 7 1-15,5 6 0 16,-8 1-2-16,10 4 1 0,-5 4-2 16,-2-4-1-16,7-1 1 15,-5-4-2-15,7-2 0 16,10-8-1-16,13-21-173 15,36 23-16-15,-23-48 175 16</inkml:trace>
          <inkml:trace contextRef="#ctx0" brushRef="#br0" timeOffset="-13207.4612">215 36 236 0,'31'-15'72'15,"4"0"-23"-15,9-9-25 16,8-2-19-16,5 0 0 0,14 0-3 16,2-7 3-16,12 3-4 15,-4-6 0-15,2 7 0 0,-1 1-1 16,0 9 1-16,-7-3 1 16,3-1-3-16,-5 1 1 15,-12 1-3-15,5 3 3 31,-14 6-1-31,-5 1 1 0,-11 11 1 16,-12 0-3-16,-5 0-1 16,-19 0-96-16,30 29-80 15,-30-29 62-15,0 0 117 16</inkml:trace>
        </inkml:traceGroup>
        <inkml:traceGroup>
          <inkml:annotationXML>
            <emma:emma xmlns:emma="http://www.w3.org/2003/04/emma" version="1.0">
              <emma:interpretation id="{62762589-106A-4067-86CD-C7B6C5C7AA9A}" emma:medium="tactile" emma:mode="ink">
                <msink:context xmlns:msink="http://schemas.microsoft.com/ink/2010/main" type="inkWord" rotatedBoundingBox="9083,13709 10528,13530 10679,14747 9234,14927"/>
              </emma:interpretation>
            </emma:emma>
          </inkml:annotationXML>
          <inkml:trace contextRef="#ctx0" brushRef="#br0" timeOffset="-12505.5119">1854-900 348 0,'10'20'41'0,"-10"-20"-40"15,0 0 1-15,0 22-1 16,0-4-2-16,0 9 2 16,5 12-2-16,-5 7 0 15,0 15 3-15,0 14 1 0,-5 12-3 31,5 1 5-31,0-9-7 16,0-5 1-16,5-20 3 0,2-13-2 16,6-16 4-16,4-13 0 15,2-23-1-15,5-21 0 16,6-7-2-16,3-17 0 16,-1 10-2-16,5 7 3 15,-8 11 0-15,-2 11-1 0,-6 8-3 16,-21 9 0-16,23 12 0 15,-17 6 1-15,-6 9 2 16,10 9-1-16,-6 3 1 16,3 3-2-16,-1 7 3 15,3 8-3-15,-5 2 2 16,2-5-3 0,-6-8 1-16,0-13-1 15,0-1-1-15,-9-11-2 16,1 1-133-16,-18-28-54 15,32 30 119-15</inkml:trace>
          <inkml:trace contextRef="#ctx0" brushRef="#br0" timeOffset="24222.4803">2621-833 255 0,'0'0'107'0,"-18"0"-29"16,4 0-46-16,14 0-30 15,-17 0-1-15,17 0 0 16,-24 14 0-16,4-3-1 0,2 7 0 16,-3 4 2-16,1 3-2 15,-6 8 0-15,5 7-1 16,6 7 2-16,5 4 2 0,10 5-7 16,0-5 8-16,13 0-8 15,6-8 4-15,-1-3 1 31,1 2-1-31,3-9 1 0,-7-1-3 16,-2-3 4-16,0-6-3 16,3-2 1-16,1-4-1 15,6-12-1-15,1-5 0 16,-2 0-1-16,5-10-1 16,-3 1-10-16,6 2-118 15,5 14-53-15,-24-22 49 0</inkml:trace>
          <inkml:trace contextRef="#ctx0" brushRef="#br0" timeOffset="24585.7163">2915-367 405 0,'-21'28'65'0,"-5"-7"-63"16,-1 0-1-16,0 1-1 15,5-3 1-15,-2-1-1 16,1-4 1 0,6 0-1-16,1-2-1 15,16-12-1-15,0 0 0 16,-8 18-3-16,8-18-8 16,0 0-63-16,21 5-72 15,-15-28-41-15,21 23 150 16</inkml:trace>
          <inkml:trace contextRef="#ctx0" brushRef="#br0" timeOffset="24838.9229">2728-416 314 0,'11'-20'111'15,"-11"20"-66"-15,23-14-43 0,-23 14 1 16,29 17-2-16,-19 5-1 15,0 7-1-15,-3 6 0 16,3 7 2-16,-1-1-2 16,2-3 3-16,1-2-3 15,0-9-1-15,3-8-2 32,6-14-3-32,4-5-105 0,7 0-75 15,-19-30 24-15,20 19 163 16</inkml:trace>
          <inkml:trace contextRef="#ctx0" brushRef="#br0" timeOffset="25324.3218">3073-845 162 0,'16'6'106'15,"-16"-6"-17"-15,35 33-20 16,-16-7-29-16,4 12-37 16,4 7-2-16,-4 4 1 15,6 15 2-15,-2 8-7 0,0 0 8 16,-8 9-10-16,-14 7 4 15,-10-7 2-15,-7 9-3 16,-4-10 5-16,-5-17-5 0,-1-11 2 16,-8-17 0-16,6-9 0 15,0-13-3-15,7-7-14 32,17-6-170-32,0 0-14 0,-31-12 137 15</inkml:trace>
        </inkml:traceGroup>
      </inkml:traceGroup>
    </inkml:traceGroup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03:23.347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34111D9B-0720-4A7B-9CEC-29DFF7EEB3E2}" emma:medium="tactile" emma:mode="ink">
          <msink:context xmlns:msink="http://schemas.microsoft.com/ink/2010/main" type="writingRegion" rotatedBoundingBox="11346,15171 11488,16873 10678,16941 10535,15239"/>
        </emma:interpretation>
      </emma:emma>
    </inkml:annotationXML>
    <inkml:traceGroup>
      <inkml:annotationXML>
        <emma:emma xmlns:emma="http://www.w3.org/2003/04/emma" version="1.0">
          <emma:interpretation id="{A6ACD5E4-7239-4B84-B8C3-8BDA15965F93}" emma:medium="tactile" emma:mode="ink">
            <msink:context xmlns:msink="http://schemas.microsoft.com/ink/2010/main" type="paragraph" rotatedBoundingBox="11346,15171 11488,16873 10678,16941 10535,1523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F0540DA-94DB-4F9A-998E-14AD5CA801BC}" emma:medium="tactile" emma:mode="ink">
              <msink:context xmlns:msink="http://schemas.microsoft.com/ink/2010/main" type="line" rotatedBoundingBox="11346,15171 11488,16873 10678,16941 10535,15239"/>
            </emma:interpretation>
          </emma:emma>
        </inkml:annotationXML>
        <inkml:traceGroup>
          <inkml:annotationXML>
            <emma:emma xmlns:emma="http://www.w3.org/2003/04/emma" version="1.0">
              <emma:interpretation id="{EE1F44AC-308B-44D9-80EA-CC45DBF50C0A}" emma:medium="tactile" emma:mode="ink">
                <msink:context xmlns:msink="http://schemas.microsoft.com/ink/2010/main" type="inkWord" rotatedBoundingBox="11346,15171 11488,16873 10678,16941 10535,15239"/>
              </emma:interpretation>
            </emma:emma>
          </inkml:annotationXML>
          <inkml:trace contextRef="#ctx0" brushRef="#br0">231 152 308 0,'6'-23'104'16,"-6"23"-53"-16,11-19-49 16,-11 19 1-16,0 0-2 0,0 0 0 15,-26-6 0-15,26 6-2 16,-31 35 1-16,9-10 1 16,-5 8-1-16,-3-5 1 15,1 6 0-15,-1-2-2 16,9 0-2-16,-1-2 3 31,12-9-1-31,10-5 2 0,0-16 0 16,19-16-3-16,8-5 1 15,5-23-2-15,5-6 3 16,4 4 0-16,-6-10 2 16,-2 17-2-16,-6-1 3 15,2 15-3-15,-8 4 1 16,-4 5 1-16,-1 6-2 0,-2 3 1 15,-14 7-1-15,27 0 2 16,-9 12-2-16,-4-3 0 0,9-4 0 16,3 6-1-16,-2 6-1 15,6 2 4-15,-11 8-3 16,2-3 0-16,-4 6-1 16,-3-3 0-1,2 9-4-15,-4-11-13 16,-4 0-163-16,11 19-12 15,-33-37 127-15</inkml:trace>
          <inkml:trace contextRef="#ctx0" brushRef="#br0" timeOffset="-548.2853">221 1646 255 0,'0'0'94'0,"0"0"-20"16,0 0-49-16,0 0-24 0,0 0-1 15,-6-17 0-15,6-1 2 16,9-10 0-16,-4-8 3 16,4-7-3-16,-5-9 3 15,2-17-4-15,0-14 3 16,-2 0-3-16,-4-13 1 15,0 14-1 1,0-7 2-16,0-7-2 16,0 1-4-16,0 0 4 15,0 6-3-15,0 10 3 16,0 10 1-16,0-6-2 0,0 9 1 16,6 6-2-16,-6 2 2 15,4 21-2-15,-4 0 3 16,6 10-3-16,-6 0 2 0,0 11-3 15,0 16 0-15,-13-17-1 16,13 17 1-16,-6 17-1 16,0 2-2-16,-4 6 0 15,5 9-40-15,-11-5-82 16,0-10-39-16,16 19 47 16</inkml:trace>
          <inkml:trace contextRef="#ctx0" brushRef="#br0" timeOffset="1187.1923">846 927 294 0,'12'-16'103'0,"-12"16"-49"16,0-18-49-16,0 18-3 16,0 0 0-16,0 0-1 15,-23 18-2-15,10 3 2 0,-6 3-2 16,-8 6 1-16,0-1 1 0,-2 8-2 16,2-4 2-16,1 0-1 15,6-4-1-15,3-6-1 16,4-5 1-16,0 6-2 15,13-24 5-15,-20 32-1 16,20-32-3-16,0 0 0 16,-17 10-3-1,17-10-27-15,0 0-97 16,0-23-54-16,23 23 79 16</inkml:trace>
          <inkml:trace contextRef="#ctx0" brushRef="#br0" timeOffset="1455.5476">612 928 420 0,'18'5'36'0,"-18"-5"-34"15,23 12-1-15,-9 3-2 0,1 7 3 16,2 6 1-16,-3 5-1 15,0 6-4-15,-2 0 1 0,-2-4-1 16,1-5 1-16,1 9-1 16,1-23-1-16,0 8-12 15,1-3-152-15,-14-49-26 16,18 43 114-16</inkml:trace>
          <inkml:trace contextRef="#ctx0" brushRef="#br0" timeOffset="-1187.4202">188 1648 309 0,'0'0'92'16,"0"0"-43"-16,-14 6-49 15,14-6 0-15,-10 26 1 16,10-26-1-16,-10 29 0 15,10-29-1-15,0 20 1 16,0-20-1-16,0 0 2 16,0 0 2-16,15-20 0 0,-15 5-2 15,0 15 1-15,13-24-2 16,-13 24-1-16,0 0 1 16,0 0 1-16,0 0 0 0,0 0 1 15,-17 10-1-15,17-10-3 16,0 0 0-16,-14 22 0 31,14-22 0-31,0 0 1 0,0 0 2 16,23-29-4-16,-12 12-96 15,1-7-73-15,13 30-9 16,-29-31 181-16</inkml:trace>
        </inkml:traceGroup>
      </inkml:traceGroup>
    </inkml:traceGroup>
  </inkml:traceGroup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04:12.867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38A18103-E8E4-438C-A503-7712A8816B90}" emma:medium="tactile" emma:mode="ink">
          <msink:context xmlns:msink="http://schemas.microsoft.com/ink/2010/main" type="inkDrawing" rotatedBoundingBox="2852,12995 2961,17750 2776,17754 2667,12999" semanticType="verticalRange" shapeName="Other">
            <msink:sourceLink direction="with" ref="{372CDB48-9DD2-462A-92D8-E7009A0E6143}"/>
            <msink:sourceLink direction="with" ref="{9A8538F3-2025-4FF5-B1A3-6D9564FC97C0}"/>
          </msink:context>
        </emma:interpretation>
      </emma:emma>
    </inkml:annotationXML>
    <inkml:trace contextRef="#ctx0" brushRef="#br0">65 0 282 0,'0'0'74'16,"0"0"-15"-16,0 0-55 16,0 0-4-16,0 0 2 15,-10 28 2-15,10 4-3 0,-8 4 3 16,5 16-6-16,-4 12 1 16,4 12-1-16,3 18 1 31,-9 7 2-31,3 15-3 0,6 10 4 15,-4 4-1-15,-4 13-2 16,2 2 3-16,0 5-3 16,6 14-2-16,0-1 4 15,4 12-2-15,4 6-2 16,0 1 3-16,-4 4-3 16,5 0 0-16,-2-7 5 0,-7-11-1 15,0-3 1-15,-10 7 0 16,2 6-2-16,-1 4 0 15,9-3 3-15,0-11-6 16,10-26 4-16,7-6 0 16,0-18-1-16,6-14 1 15,0-10 3-15,-1-17-6 0,-5-14-21 16,-7-20 21-16,0-2-20 16,-10-41 21-16,14 16 5 0,-14-16-3 15,12-33 0-15,-2 7-78 16,-2-5-64-16,-19-35-25 15,29 41 166-15</inkml:trace>
  </inkml:traceGroup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04:13.964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43593D63-E01E-4487-BB5B-07D7B276ADBE}" emma:medium="tactile" emma:mode="ink">
          <msink:context xmlns:msink="http://schemas.microsoft.com/ink/2010/main" type="inkDrawing" rotatedBoundingBox="5488,12899 5536,17807 5405,17808 5357,12901" semanticType="verticalRange" shapeName="Other">
            <msink:sourceLink direction="with" ref="{4068D4D3-880C-4810-BF18-29B7418777D8}"/>
          </msink:context>
        </emma:interpretation>
      </emma:emma>
    </inkml:annotationXML>
    <inkml:trace contextRef="#ctx0" brushRef="#br0">110-3 118 0,'0'0'98'16,"0"0"-14"-16,0 0-10 15,-13 0-28-15,13 0-44 16,-8 23-1-16,-3 6 1 16,3 14 4-16,-2 12-3 31,1 10 1-31,1 11-6 0,2 14 1 15,2 8 1-15,-2 24-2 16,0 16 4-16,1 11-1 16,5 8-4-16,-8 2 5 15,3 4-3-15,5 14-1 16,-6 5 7-16,6-1-2 16,8 4-2-16,-2 6 1 0,-6 3-1 15,9 8-4-15,-9-10 9 16,4 13-1-16,5 2-1 15,-9 23 0-15,10-3-1 0,-6-14-3 16,6-13 1-16,-4-33 2 16,4-15-4-16,0-23-1 31,-4-16-16-31,5-37 15 0,-2-7-15 16,-2-38 18-16,-2-13-3 15,-5-18 1-15,9-26-145 16,-20-31-67-16,22 7 155 15</inkml:trace>
  </inkml:traceGroup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04:27.099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372CDB48-9DD2-462A-92D8-E7009A0E6143}" emma:medium="tactile" emma:mode="ink">
          <msink:context xmlns:msink="http://schemas.microsoft.com/ink/2010/main" type="writingRegion" rotatedBoundingBox="3203,13060 5046,12891 5475,17565 3632,17735">
            <msink:destinationLink direction="with" ref="{38A18103-E8E4-438C-A503-7712A8816B90}"/>
          </msink:context>
        </emma:interpretation>
      </emma:emma>
    </inkml:annotationXML>
    <inkml:traceGroup>
      <inkml:annotationXML>
        <emma:emma xmlns:emma="http://www.w3.org/2003/04/emma" version="1.0">
          <emma:interpretation id="{3C16C7C1-FF35-4FB8-8964-714013584549}" emma:medium="tactile" emma:mode="ink">
            <msink:context xmlns:msink="http://schemas.microsoft.com/ink/2010/main" type="paragraph" rotatedBoundingBox="3228,12959 4852,12984 4840,13744 3216,1371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990AAB0-AD28-4E81-8723-1F3CF11D22EA}" emma:medium="tactile" emma:mode="ink">
              <msink:context xmlns:msink="http://schemas.microsoft.com/ink/2010/main" type="line" rotatedBoundingBox="3228,12959 4852,12984 4840,13744 3216,13719"/>
            </emma:interpretation>
          </emma:emma>
        </inkml:annotationXML>
        <inkml:traceGroup>
          <inkml:annotationXML>
            <emma:emma xmlns:emma="http://www.w3.org/2003/04/emma" version="1.0">
              <emma:interpretation id="{15C1974E-65C1-456D-BF3B-3CA27B5BC912}" emma:medium="tactile" emma:mode="ink">
                <msink:context xmlns:msink="http://schemas.microsoft.com/ink/2010/main" type="inkWord" rotatedBoundingBox="3228,12959 4852,12984 4840,13744 3216,13719"/>
              </emma:interpretation>
            </emma:emma>
          </inkml:annotationXML>
          <inkml:trace contextRef="#ctx0" brushRef="#br0">-32-1178 284 0,'0'0'102'0,"-25"15"-51"16,15 3-51-16,-2 10 2 15,5 4-4-15,7 9 2 16,0 13 1-16,13 8-3 16,0 3 2-16,1 3-1 15,0-8 1-15,1-12-1 16,-4-15 4-16,-2-12-5 0,-9-21 2 16,0 0-2-16,0-33-2 15,0-8 4-15,-9-11-1 16,2-12 3-16,-2 10-2 15,-1-5 1-15,3 6-3 16,7 4 4-16,0 0 1 31,9 5-2-31,7 12 1 0,2 8-3 16,1 5 0-16,4 4 0 16,1 2 3-16,3 5-7 15,2 4 6-15,-5 4-1 16,3 0-1-16,-7 4 6 0,-1 12-6 15,-6 7 2-15,-9 6 0 16,-8 5-1-16,-13 6-2 0,-9-9 2 16,-10 0-4-16,2-9 4 15,-3-6 1-15,4-3-2 16,0-2 0-16,6-11 0 16,8 0 0-16,19 0-2 15,0 0-3-15,0 0-103 16,20 0-81-1,-13-36 70-15</inkml:trace>
          <inkml:trace contextRef="#ctx0" brushRef="#br0" timeOffset="331.827">558-1226 441 0,'0'0'1'15,"-17"23"0"-15,11-1-1 16,-3 4-3-16,9 5 3 15,-4 6-3-15,4-1 1 16,10 1 3-16,-1 2-3 31,-1-8 1-31,5-3-4 0,-4-12-36 16,-9-16-123-16,38 19-45 16,-58-54 195-16</inkml:trace>
          <inkml:trace contextRef="#ctx0" brushRef="#br0" timeOffset="932.3019">857-1173 431 0,'0'0'2'0,"0"0"0"0,0 0 0 16,0 0-2-16,-16 25 1 15,3-5-1-15,-4 9-3 16,-1 5 2-16,-7 3-3 16,2 2 5-16,-7-3-1 15,10-3 0-15,6-5 1 16,7 0-1-16,14-11 0 0,-7-17-1 16,39 20 0-16,-12-16 0 15,10-4 2-15,-1-4 0 16,5-1-1-16,-5-8 0 15,0 9-1-15,-7-7 2 16,-7 7 0-16,0-10-1 0,-8 0 0 31,-2-4 1-31,-4-7 0 16,1 2 0-16,-9-3-2 0,0 5 2 16,-10-2-1-16,-12 0 1 15,-1 4 0-15,-4-7 1 16,3 5 1-16,-8-7-3 15,4 8 4-15,6 4-5 16,-2 6-2-16,24 10 0 0,-17 0-1 16,17 0-7-16,8 36-135 15,-8-36-63-15,38 29 140 16</inkml:trace>
          <inkml:trace contextRef="#ctx0" brushRef="#br0" timeOffset="1565.7681">1299-1160 430 0,'-15'26'2'15,"19"-4"-5"-15,3 13 2 16,2 12-1 0,-4 11 1-16,1 8 3 15,3 16-3-15,-1-6 0 16,1-1 0-16,-1-14 2 15,-3-23-2-15,-5-7 2 16,0-31 0-16,0 0-1 16,11-18 0-16,-11-25 1 15,0-8 0-15,-6-14-1 0,-8-7 4 16,-2 9-4-16,1-4 2 16,-3 8-4-16,6 4 3 15,4 4 1-15,8-2-1 16,0 4 1-16,16 4-5 15,-3 10 3-15,0 15-4 16,-13 20 7-16,27-14-3 0,-13 14 1 16,11 10-1-16,-2 1 0 0,7 10 4 15,-7 2-5-15,4 4 5 16,-7-1-4-16,-2-1 1 16,-5 3-4-16,-13-4 3 15,-8 7-2-15,-17-2 1 31,-8-1 2-31,-15 0 0 0,-4-4 0 16,-6 4-1-16,3-6-1 16,12 7-3-16,12-13-6 15,-1-21-197-15,47 19-8 16,-33-74 212-16</inkml:trace>
          <inkml:trace contextRef="#ctx0" brushRef="#br0" timeOffset="500.6334">406-1065 430 0,'0'0'0'0,"0"0"0"16,27 0 1-16,-6 0-2 0,1 4-1 16,10-4-1-16,4 0-1 15,7 8-36-15,-3-8-95 31,-12-22-68-31,31 28 160 0</inkml:trace>
        </inkml:traceGroup>
      </inkml:traceGroup>
    </inkml:traceGroup>
    <inkml:traceGroup>
      <inkml:annotationXML>
        <emma:emma xmlns:emma="http://www.w3.org/2003/04/emma" version="1.0">
          <emma:interpretation id="{8222FDE6-0618-4CD9-B8AC-7686691FAEE7}" emma:medium="tactile" emma:mode="ink">
            <msink:context xmlns:msink="http://schemas.microsoft.com/ink/2010/main" type="paragraph" rotatedBoundingBox="4104,15128 5242,15023 5250,15112 4112,15217" alignmentLevel="3"/>
          </emma:interpretation>
        </emma:emma>
      </inkml:annotationXML>
      <inkml:traceGroup>
        <inkml:annotationXML>
          <emma:emma xmlns:emma="http://www.w3.org/2003/04/emma" version="1.0">
            <emma:interpretation id="{0F32322E-48FD-4FDD-9230-532AF0DDE69A}" emma:medium="tactile" emma:mode="ink">
              <msink:context xmlns:msink="http://schemas.microsoft.com/ink/2010/main" type="inkBullet" rotatedBoundingBox="4104,15128 4262,15113 4270,15202 4112,15217"/>
            </emma:interpretation>
            <emma:one-of disjunction-type="recognition" id="oneOf0">
              <emma:interpretation id="interp0" emma:lang="sk-SK" emma:confidence="0">
                <emma:literal>•</emma:literal>
              </emma:interpretation>
            </emma:one-of>
          </emma:emma>
        </inkml:annotationXML>
        <inkml:trace contextRef="#ctx0" brushRef="#br0" timeOffset="46775.8646">884 835 353 0,'-28'15'115'16,"9"-5"-94"-16,0 2-20 15,19-12 0-15,-18 24-1 0,18-24-3 16,0 20 3-16,18-7-17 15,2-13-96-15,9-18-81 16,33 18 30-16,-35-32 164 16</inkml:trace>
      </inkml:traceGroup>
      <inkml:traceGroup>
        <inkml:annotationXML>
          <emma:emma xmlns:emma="http://www.w3.org/2003/04/emma" version="1.0">
            <emma:interpretation id="{F8535CB7-BFC7-4646-9FC2-7D033780251F}" emma:medium="tactile" emma:mode="ink">
              <msink:context xmlns:msink="http://schemas.microsoft.com/ink/2010/main" type="line" rotatedBoundingBox="4573,15093 5242,15031 5249,15106 4580,15167"/>
            </emma:interpretation>
          </emma:emma>
        </inkml:annotationXML>
        <inkml:traceGroup>
          <inkml:annotationXML>
            <emma:emma xmlns:emma="http://www.w3.org/2003/04/emma" version="1.0">
              <emma:interpretation id="{9F62FE29-8F71-4583-B9EB-D15FF7CD61E9}" emma:medium="tactile" emma:mode="ink">
                <msink:context xmlns:msink="http://schemas.microsoft.com/ink/2010/main" type="inkWord" rotatedBoundingBox="4572,15095 4653,15085 4655,15105 4575,15116">
                  <msink:destinationLink direction="with" ref="{EB5F4CDB-275C-49AD-A622-239DFBB2B46A}"/>
                </msink:context>
              </emma:interpretation>
            </emma:emma>
          </inkml:annotationXML>
          <inkml:trace contextRef="#ctx0" brushRef="#br0" timeOffset="46928.961">1264 827 384 0,'0'0'88'0,"0"0"-92"16,14-16-65-16,4 16-35 16,-18 0-14-16,26-8-2 15,-3 26 63-15,-30-35 57 0</inkml:trace>
        </inkml:traceGroup>
        <inkml:traceGroup>
          <inkml:annotationXML>
            <emma:emma xmlns:emma="http://www.w3.org/2003/04/emma" version="1.0">
              <emma:interpretation id="{5B1B0478-6D05-40A3-89DC-864E039C513C}" emma:medium="tactile" emma:mode="ink">
                <msink:context xmlns:msink="http://schemas.microsoft.com/ink/2010/main" type="inkWord" rotatedBoundingBox="4995,15084 5245,15061 5249,15106 5000,15129"/>
              </emma:interpretation>
            </emma:emma>
          </inkml:annotationXML>
          <inkml:trace contextRef="#ctx0" brushRef="#br0" timeOffset="47129.4502">1689 844 511 0,'15'-9'2'0,"4"1"1"16,5-6 1-16,-2 5-5 15,-1-4-6-15,6 13-61 16,-8-5-41-16,11 5-20 15,-6 0-3-15,-5 0 58 0,8 6 74 16</inkml:trace>
        </inkml:traceGroup>
      </inkml:traceGroup>
    </inkml:traceGroup>
    <inkml:traceGroup>
      <inkml:annotationXML>
        <emma:emma xmlns:emma="http://www.w3.org/2003/04/emma" version="1.0">
          <emma:interpretation id="{C50FAA9E-1BA8-476B-B502-6FB1701B68CF}" emma:medium="tactile" emma:mode="ink">
            <msink:context xmlns:msink="http://schemas.microsoft.com/ink/2010/main" type="paragraph" rotatedBoundingBox="3682,17702 3719,16928 4022,16942 3985,1771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9F1D9E2-5F38-48AC-8068-5CD34F46500E}" emma:medium="tactile" emma:mode="ink">
              <msink:context xmlns:msink="http://schemas.microsoft.com/ink/2010/main" type="line" rotatedBoundingBox="3682,17702 3719,16928 4022,16942 3985,17716"/>
            </emma:interpretation>
          </emma:emma>
        </inkml:annotationXML>
        <inkml:traceGroup>
          <inkml:annotationXML>
            <emma:emma xmlns:emma="http://www.w3.org/2003/04/emma" version="1.0">
              <emma:interpretation id="{28E0FC0C-A26D-4030-A0C2-67AA80DC3C79}" emma:medium="tactile" emma:mode="ink">
                <msink:context xmlns:msink="http://schemas.microsoft.com/ink/2010/main" type="inkWord" rotatedBoundingBox="3682,17702 3719,16928 4022,16942 3985,17716"/>
              </emma:interpretation>
            </emma:emma>
          </inkml:annotationXML>
          <inkml:trace contextRef="#ctx0" brushRef="#br0" timeOffset="-1202.0325">452 2888 305 0,'0'0'89'16,"-6"30"-87"-16,6-7 3 0,8 10-7 15,0 8-2-15,1 5 2 16,1 13 3-16,7 2-5 16,-3-3 7-16,2-2-5 15,-3-11 1-15,1-6 0 16,-5-9-21-16,1-12 21 0,-10-18-14 15,0 0 19-15,0 0-2 16,7-40 2-16,-14-1 12 16,-3 0-17-16,-2-12 20 15,-8-2-15-15,4-5-2 16,-5 2 2-16,7-1-3 31,-1 10-4-31,4 0 2 0,2 1 4 16,4 11-8-16,5-8 11 15,11 17-7-15,5-5-1 16,5 3 3-16,8 8-6 16,-2 3 10-16,6 12-8 15,-3 7 7-15,-3 20-5 0,-7-1-5 16,-3 12 11-16,2 8-12 16,-10 5 13-16,-9 0-1 0,0 6-7 15,-22-9 9-15,-1 0-10 16,-5-15-1-16,-14-2 2 15,4-4 3-15,-3-13-2 16,6-7 3-16,3 0-5 31,11-6-138-31,-6-43-63 0,42 43 147 16</inkml:trace>
        </inkml:traceGroup>
      </inkml:traceGroup>
    </inkml:traceGroup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2:54.07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9BF5F8C2-EA15-48E0-8B30-B5D17D96219B}" emma:medium="tactile" emma:mode="ink">
          <msink:context xmlns:msink="http://schemas.microsoft.com/ink/2010/main" type="writingRegion" rotatedBoundingBox="5467,4765 3943,5172 3571,3779 5095,3371">
            <msink:destinationLink direction="with" ref="{309267DF-6397-42EE-B5D4-B60D127B79FF}"/>
          </msink:context>
        </emma:interpretation>
      </emma:emma>
    </inkml:annotationXML>
    <inkml:traceGroup>
      <inkml:annotationXML>
        <emma:emma xmlns:emma="http://www.w3.org/2003/04/emma" version="1.0">
          <emma:interpretation id="{9B3B6E16-DDB8-42FE-B05A-80ACBA1B9D7A}" emma:medium="tactile" emma:mode="ink">
            <msink:context xmlns:msink="http://schemas.microsoft.com/ink/2010/main" type="paragraph" rotatedBoundingBox="5467,4765 3943,5172 3571,3779 5095,337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CD74388-C41D-4CFC-AB35-2CB0DFD3DBC3}" emma:medium="tactile" emma:mode="ink">
              <msink:context xmlns:msink="http://schemas.microsoft.com/ink/2010/main" type="line" rotatedBoundingBox="5467,4765 3943,5172 3571,3779 5095,3371"/>
            </emma:interpretation>
          </emma:emma>
        </inkml:annotationXML>
        <inkml:traceGroup>
          <inkml:annotationXML>
            <emma:emma xmlns:emma="http://www.w3.org/2003/04/emma" version="1.0">
              <emma:interpretation id="{59FE4C3A-A0A8-4CAB-BBF0-FE173139CF97}" emma:medium="tactile" emma:mode="ink">
                <msink:context xmlns:msink="http://schemas.microsoft.com/ink/2010/main" type="inkWord" rotatedBoundingBox="5467,4765 3943,5172 3571,3779 5095,3371"/>
              </emma:interpretation>
            </emma:emma>
          </inkml:annotationXML>
          <inkml:trace contextRef="#ctx0" brushRef="#br0">597 540 397 0,'6'40'83'15,"-16"0"-76"-15,2 10-10 16,3 9 1-16,5-1-3 16,-6 14 3-16,-3 1 3 15,-1 14-1-15,-9 5 3 16,0-5-4-16,-3-7 3 16,0-22-9-16,0-17-37 0,15-15-78 15,7-26-50-15,-14-18 37 16</inkml:trace>
          <inkml:trace contextRef="#ctx0" brushRef="#br0" timeOffset="-200.5802">347 744 361 0,'-22'-22'107'16,"22"22"-101"-16,-13 33-4 15,-6 1-1-15,0 16-1 16,-10 4-2-16,0 11 0 16,-1-4 4-16,-1 10-4 15,4-10 4-15,15-10-5 0,0-8-3 16,12-18-18-16,0-25-65 15,22-22-56-15,18-8-33 0,-19-38 148 16</inkml:trace>
          <inkml:trace contextRef="#ctx0" brushRef="#br0" timeOffset="685.3838">1478 301 315 0,'0'58'120'0,"-26"11"-48"16,3 31-73-16,-10 31 3 16,-11 21-4-16,1 19-4 15,-8 14 8-15,5-16-2 16,1-21-1-16,10-26-14 0,1-28-45 15,25-25-42-15,0-33-23 32,9-36-12-32,29-24 75 0</inkml:trace>
          <inkml:trace contextRef="#ctx0" brushRef="#br0" timeOffset="1001.272">1609 1067 466 0,'9'24'5'0,"-9"16"-5"0,9 19-2 16,8 11-116-16,11 15-80 0,-28-41 45 15,29 20 153-15</inkml:trace>
          <inkml:trace contextRef="#ctx0" brushRef="#br0" timeOffset="867.309">1467 979 89 0,'-18'81'19'0,"-6"-1"-31"15,0-2-13-15,1 4-3 16,-3-28-12-16,15 5 37 16,-13-41 3-16</inkml:trace>
          <inkml:trace contextRef="#ctx0" brushRef="#br0" timeOffset="431.7454">1240 269 215 0,'0'41'68'0,"0"28"-21"31,-25-1-1-31,6 31-9 0,-13 0 3 15,6 26-12-15,-9 19-51 16,-3-14-74-16,8 8-57 16,7-16-18-16,-12-49 137 15</inkml:trace>
          <inkml:trace contextRef="#ctx0" brushRef="#br0" timeOffset="247.0676">767 485 288 0,'0'0'105'16,"26"21"-45"-16,-26 19-37 15,0 26-22-15,-6 26 4 16,-3 19-6-16,-2 32-2 15,-5 8 6-15,0 6-6 32,0-4 6-32,-3-18 1 0,-3-13-6 15,2-22 5-15,3-25-7 16,4-28-14-16,13-47-70 16,0-22-75-16,24-17-28 15,-9-57 169-15</inkml:trace>
        </inkml:traceGroup>
      </inkml:traceGroup>
    </inkml:traceGroup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05:17.977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4068D4D3-880C-4810-BF18-29B7418777D8}" emma:medium="tactile" emma:mode="ink">
          <msink:context xmlns:msink="http://schemas.microsoft.com/ink/2010/main" type="writingRegion" rotatedBoundingBox="5759,13947 7462,14489 6918,16197 5214,15655">
            <msink:destinationLink direction="with" ref="{43593D63-E01E-4487-BB5B-07D7B276ADBE}"/>
          </msink:context>
        </emma:interpretation>
      </emma:emma>
    </inkml:annotationXML>
    <inkml:traceGroup>
      <inkml:annotationXML>
        <emma:emma xmlns:emma="http://www.w3.org/2003/04/emma" version="1.0">
          <emma:interpretation id="{97CAD360-F6B0-49B9-BDB2-428CCFB5D5F4}" emma:medium="tactile" emma:mode="ink">
            <msink:context xmlns:msink="http://schemas.microsoft.com/ink/2010/main" type="paragraph" rotatedBoundingBox="6034,14030 7256,14426 6961,15340 5738,1494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5508287-4CA3-48DA-916D-6A2EA688D262}" emma:medium="tactile" emma:mode="ink">
              <msink:context xmlns:msink="http://schemas.microsoft.com/ink/2010/main" type="line" rotatedBoundingBox="6034,14030 7256,14426 6961,15340 5738,14944"/>
            </emma:interpretation>
          </emma:emma>
        </inkml:annotationXML>
        <inkml:traceGroup>
          <inkml:annotationXML>
            <emma:emma xmlns:emma="http://www.w3.org/2003/04/emma" version="1.0">
              <emma:interpretation id="{AB56D854-DD0C-4FEC-93FE-884959A29B9F}" emma:medium="tactile" emma:mode="ink">
                <msink:context xmlns:msink="http://schemas.microsoft.com/ink/2010/main" type="inkWord" rotatedBoundingBox="6034,14030 7256,14426 6961,15340 5738,14944"/>
              </emma:interpretation>
            </emma:emma>
          </inkml:annotationXML>
          <inkml:trace contextRef="#ctx0" brushRef="#br0">709-957 371 0,'-20'6'112'0,"11"19"-65"16,-11 0-45 0,0 7-2-16,-6-2 0 15,2-3 2-15,5-1-2 16,5-7 1-16,14-19-2 16,-14 20 2-16,14-20 1 15,0 0-1-15,14-14 1 16,-2-7-2-16,6-3 1 0,8-1-1 15,-6 3 1-15,0 7-1 0,-4 2 1 16,-16 13 0-16,25 0-1 16,-25 0 1-16,19 16-1 15,-19-16 2-15,22 26-2 16,-10-10 0-16,8-1 0 16,-7-3 0-16,4 7-1 15,-1-2 1-15,-1 0-2 0,-1 3 2 31,-3 7-4-31,-2-9-100 16,7 2-110-16,11 23-8 16,-27-24 222-16</inkml:trace>
          <inkml:trace contextRef="#ctx0" brushRef="#br0" timeOffset="385.9301">690-808 473 0,'6'18'60'0,"-6"7"-59"16,-7 3 0-16,7 14-1 16,0 5 2-16,0 9-3 0,0 15 3 15,0 0-3-15,13 9 2 16,-2-4-3-16,-2-1 2 16,2-6 2-16,1-8-3 31,2-11 4-31,-3-20-42 0,5-13-133 15,7 2-53-15,-23-42 121 16</inkml:trace>
          <inkml:trace contextRef="#ctx0" brushRef="#br0" timeOffset="-884.8658">740-297 518 0,'0'0'18'0,"-18"-15"-19"15,18-1-11-15,0 16-107 0,4-21-69 16,-8-11-28-16,25 26 216 15</inkml:trace>
          <inkml:trace contextRef="#ctx0" brushRef="#br0" timeOffset="-1016.4085">752-150 455 0,'0'0'70'0,"0"0"-67"15,0 0-2-15,0 0 0 32,0 0-2-32,0 0-55 0,0 0-103 15,0-19-52-15,21 19 108 16</inkml:trace>
          <inkml:trace contextRef="#ctx0" brushRef="#br0" timeOffset="1039.8853">961-450 503 0,'27'-6'24'0,"-14"6"-23"16,12 0-1-16,-3 13 0 15,2-2 0-15,-2 6-7 16,-7-7-80-16,11 5-87 16,1 13-53-16,-27-28 194 15</inkml:trace>
          <inkml:trace contextRef="#ctx0" brushRef="#br0" timeOffset="888.0377">1099-583 356 0,'0'0'105'0,"0"0"-43"16,-20 18-49-16,15 9-9 15,0 0-4-15,5 14 2 16,-7-2-2-16,7 2 1 16,7-3-3-16,-7-3-3 15,10-3-45 1,-10-32-89-16,0 0-59 15,10 24 49-15</inkml:trace>
          <inkml:trace contextRef="#ctx0" brushRef="#br0" timeOffset="1571.3278">1255-663 383 0,'0'0'113'0,"0"0"-84"16,0 0-22-16,0 0-3 16,16 34 0-16,-16 8-3 0,0 9 1 15,10 5-2-15,-10 5 0 16,4-12-1-16,4-7 1 15,-8-13 1-15,10-10-1 0,-10-19 0 16,0 0-1-16,14-17-1 16,-14-16 1-16,6-10 2 15,-6-15-1-15,8-1 2 16,-8-5-3-16,0 7 2 16,9 14-2-16,-1 5 2 31,7 13-2-31,-1 3 2 0,3 6-2 15,8 6 2-15,-3 5 0 16,-3 5 0-16,3 5 0 16,-12 17 0-16,-2 9 0 15,-8 15-2-15,0 1 1 16,-8 4-1-16,-8-4 2 16,4-12-1-16,-3-5 1 0,15-30-1 15,-19 18 1-15,19-18 0 16,0 0 0-16,0 0 0 15,0 0-1-15,20 23 0 16,-4-8-1-16,0 8 0 0,2 8 1 16,5 0-2-16,10-5 0 15,7-3-8-15,16-5-206 16,-20-36-16-16,18 6 145 0</inkml:trace>
        </inkml:traceGroup>
      </inkml:traceGroup>
    </inkml:traceGroup>
    <inkml:traceGroup>
      <inkml:annotationXML>
        <emma:emma xmlns:emma="http://www.w3.org/2003/04/emma" version="1.0">
          <emma:interpretation id="{06DFF4FE-498E-44D4-B120-0149B8FE6581}" emma:medium="tactile" emma:mode="ink">
            <msink:context xmlns:msink="http://schemas.microsoft.com/ink/2010/main" type="paragraph" rotatedBoundingBox="5467,14861 7170,15404 6918,16197 5214,1565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8F2F4E0-A6E3-49B3-8C0A-4AE19BE7FCDC}" emma:medium="tactile" emma:mode="ink">
              <msink:context xmlns:msink="http://schemas.microsoft.com/ink/2010/main" type="line" rotatedBoundingBox="5467,14861 7170,15404 6918,16197 5214,15655"/>
            </emma:interpretation>
          </emma:emma>
        </inkml:annotationXML>
        <inkml:traceGroup>
          <inkml:annotationXML>
            <emma:emma xmlns:emma="http://www.w3.org/2003/04/emma" version="1.0">
              <emma:interpretation id="{7D8F8A3A-8978-465A-B639-D33A59A51927}" emma:medium="tactile" emma:mode="ink">
                <msink:context xmlns:msink="http://schemas.microsoft.com/ink/2010/main" type="inkWord" rotatedBoundingBox="5467,14861 7170,15404 6918,16197 5214,15655"/>
              </emma:interpretation>
            </emma:emma>
          </inkml:annotationXML>
          <inkml:trace contextRef="#ctx0" brushRef="#br0" timeOffset="-3417.241">394 60 522 0,'0'0'10'15,"17"-11"-8"-15,3 1-2 0,6-6-9 16,8 16-85-16,-14-16-45 16,6 16-20-16,-3 0 26 0</inkml:trace>
          <inkml:trace contextRef="#ctx0" brushRef="#br0" timeOffset="-3286.4309">603 49 375 0,'21'28'106'0,"-21"-28"-58"32,25 0-43-32,-12 0 1 0,4-11-3 15,-17 11 0-15,23-22-3 16,-3 12-1-16,-7-4-11 16,11 6-181-16,3 19-35 15,-27-11 116-15</inkml:trace>
          <inkml:trace contextRef="#ctx0" brushRef="#br0" timeOffset="-2617.3554">726 51 378 0,'0'0'100'0,"0"0"-49"16,-20 14-44-16,20-14-4 15,-16 25-3-15,12-9 2 0,-3 7-2 16,4-1 3-16,3 8-1 15,-7 6-2-15,7 10-1 0,0 5 1 16,0 14-2-16,0 2 4 16,7-2-4-16,-7 0 4 15,0-18-5-15,0-2 4 16,0-18-1-16,6-6-2 16,-6-21 3-16,0 0-1 15,0 0-1-15,0 0 0 0,15-25-7 16,-23-4-102-16,8 14-55 15,0 15-32-15,-29-17 137 16</inkml:trace>
          <inkml:trace contextRef="#ctx0" brushRef="#br0" timeOffset="-2363.8691">570 615 451 0,'-17'0'83'0,"17"0"-80"16,11 32-2-16,1-7-1 15,1 6-1-15,5 6 3 16,-2 0-4-16,4-3 4 0,-1-7 0 16,-1-8-2-16,1-9-1 15,-2-10 1-15,0 0-4 0,-3-19 4 16,6-1 0-16,-7-12-1 16,4-1 3-16,1 1-4 15,-1 0 3-15,-7 6-3 16,-10 26-9-16,17-22-130 15,-17 5-77-15,27 29 54 32</inkml:trace>
          <inkml:trace contextRef="#ctx0" brushRef="#br0" timeOffset="-2085.8853">971 446 490 0,'-10'-16'31'0,"10"16"-28"0,0 0-2 15,28-18 0-15,-11 18 1 16,2 0-3-16,4 0 0 0,0 0-2 15,8 8-126-15,1 10-88 16,-22-41 40-16,26 31 177 16</inkml:trace>
          <inkml:trace contextRef="#ctx0" brushRef="#br0" timeOffset="-1500.6982">1331 326 458 0,'6'53'55'0,"7"9"-53"15,5 7-5-15,-5 0 3 16,0-18-3-16,-4-9 3 15,-3-14 1-15,-6-12 2 16,0-16 0 0,0 0-2-16,-13-33 1 15,7-14-2-15,-3-7 1 16,1-18-1-16,8 3 1 16,-7 3-1-16,17 9 2 0,0 18-3 15,4 15 2-15,5 10 0 16,-1 14 0-16,4 4 0 15,1 14-2-15,-1 6 2 0,-3-3-2 16,-3 8 2-16,-8 3-2 16,-8-10 1-16,-7 10-1 15,-6-11 2-15,-4-8-2 16,-1-2 2-16,-1-1-1 16,0 4 1-16,19-14 2 15,-18 0-1-15,18 0-1 0,0 0 0 16,18 27-3-16,4-2 4 15,5-7-1-15,7 1 0 16,-4-7-2-16,5 0 0 16,-5-8-4-16,-6-8-104 15,-14-12-105-15,17 16 9 16,-41-28 205 0</inkml:trace>
          <inkml:trace contextRef="#ctx0" brushRef="#br0" timeOffset="-3564.8868">0 15 226 0,'18'-7'128'0,"6"14"-28"0,-24-7-37 16,31 0-63-16,-13 0-3 15,-18 0 2-15,25 0-11 0,-25 0 4 16,27-11 7-16,-27 11 7 15,22-7 4-15,-22 7-1 16,17 7-6-16,-17-7-18 16,16 11-99-16,-6 7-76 15,-10-18-11-15,20 11 201 32</inkml:trace>
        </inkml:traceGroup>
      </inkml:traceGroup>
    </inkml:traceGroup>
  </inkml:traceGroup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04:23.641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16A8BE27-4542-4995-8F6B-7EAA72B4AB2E}" emma:medium="tactile" emma:mode="ink">
          <msink:context xmlns:msink="http://schemas.microsoft.com/ink/2010/main" type="writingRegion" rotatedBoundingBox="1475,15726 1580,14235 3323,14359 3217,15850"/>
        </emma:interpretation>
      </emma:emma>
    </inkml:annotationXML>
    <inkml:traceGroup>
      <inkml:annotationXML>
        <emma:emma xmlns:emma="http://www.w3.org/2003/04/emma" version="1.0">
          <emma:interpretation id="{4C2C812D-A750-455F-8287-E28F2FCB4A89}" emma:medium="tactile" emma:mode="ink">
            <msink:context xmlns:msink="http://schemas.microsoft.com/ink/2010/main" type="paragraph" rotatedBoundingBox="2092,14756 2391,15683 1727,15897 1428,1497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A074DA8-4C30-42E8-9963-C7829EF3CEF0}" emma:medium="tactile" emma:mode="ink">
              <msink:context xmlns:msink="http://schemas.microsoft.com/ink/2010/main" type="line" rotatedBoundingBox="2092,14756 2391,15683 1727,15897 1428,14970"/>
            </emma:interpretation>
          </emma:emma>
        </inkml:annotationXML>
        <inkml:traceGroup>
          <inkml:annotationXML>
            <emma:emma xmlns:emma="http://www.w3.org/2003/04/emma" version="1.0">
              <emma:interpretation id="{DDB382F5-C6CC-4EE5-8C5D-5D26503C0096}" emma:medium="tactile" emma:mode="ink">
                <msink:context xmlns:msink="http://schemas.microsoft.com/ink/2010/main" type="inkWord" rotatedBoundingBox="2092,14756 2391,15683 1727,15897 1428,14970"/>
              </emma:interpretation>
            </emma:emma>
          </inkml:annotationXML>
          <inkml:trace contextRef="#ctx0" brushRef="#br0">-1334 696 277 0,'-8'-25'106'0,"-10"4"-46"15,8 5-57-15,-8-1-1 16,1 5-1-16,-4 1-1 16,-1 1 1-16,-1 6 0 15,-4-1 0-15,-2 5 0 0,2 5-1 16,-6 6-1-16,3 9 2 16,-5 7 2-16,7 2-1 0,2 5 2 15,6-6-1-15,3 1-3 16,4 4-5-16,-4-5 5 15,8 9-6-15,-1-3 7 16,3-1 1-16,14 4-4 16,3-3 2-1,2 6-3-15,12-8 3 16,3 10-2-16,2-15 0 16,8 3 0-16,2-20-1 15,4-10 2-15,-3-4 0 16,10-18-1-16,-3 2 0 15,7-15 2-15,-8 4-1 16,1-6 2-16,-7-1 0 0,-5-10-1 16,-5-5 3-16,-6 6-2 15,-7-2 3-15,-17 10-5 16,0 0 1-16,-18 2-3 16,-7 9 2-16,-3 7 1 15,-9 7-1-15,1 14 0 0,-1 0 0 16,-2 0-2-16,6 6 2 15,1 2-1-15,8-1-1 0,4 9 3 16,4 3-123-16,-5-19-74 16,32 48 88-16</inkml:trace>
          <inkml:trace contextRef="#ctx0" brushRef="#br0" timeOffset="300.4156">-1461 977 353 0,'0'0'67'0,"28"11"-66"16,-10-11 2-16,0 6-1 15,2 1 1-15,9 5 0 16,-1 4-3-16,5 16-1 15,-5 11 2-15,-1 24-4 16,-10 7 4-16,-7 0-4 0,-2-4 2 31,-8-21-2-31,0-16-1 0,3-17 1 16,-3-16-23-16,0-31-173 16,36 21 8-16,-56-61 191 15</inkml:trace>
        </inkml:traceGroup>
      </inkml:traceGroup>
    </inkml:traceGroup>
    <inkml:traceGroup>
      <inkml:annotationXML>
        <emma:emma xmlns:emma="http://www.w3.org/2003/04/emma" version="1.0">
          <emma:interpretation id="{1DAAC7FD-0835-438C-8AF9-58D742F5C846}" emma:medium="tactile" emma:mode="ink">
            <msink:context xmlns:msink="http://schemas.microsoft.com/ink/2010/main" type="paragraph" rotatedBoundingBox="2778,15708 2876,14327 3323,14359 3225,157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A8538F3-2025-4FF5-B1A3-6D9564FC97C0}" emma:medium="tactile" emma:mode="ink">
              <msink:context xmlns:msink="http://schemas.microsoft.com/ink/2010/main" type="line" rotatedBoundingBox="2778,15708 2876,14327 3323,14359 3225,15740">
                <msink:destinationLink direction="with" ref="{38A18103-E8E4-438C-A503-7712A8816B90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0B9BA482-E72E-46F5-893E-2E161D052EC8}" emma:medium="tactile" emma:mode="ink">
                <msink:context xmlns:msink="http://schemas.microsoft.com/ink/2010/main" type="inkWord" rotatedBoundingBox="2778,15708 2876,14327 3323,14359 3225,15740"/>
              </emma:interpretation>
            </emma:emma>
          </inkml:annotationXML>
          <inkml:trace contextRef="#ctx0" brushRef="#br0" timeOffset="-2917.8346">-271 1414 190 0,'-24'11'109'0,"24"-11"-25"0,-16 13-33 16,16-13-40-16,0 0-10 31,-15 0 1-31,15 0-2 0,-8-39 0 16,8 17 2-16,0-9-3 15,-8-5 3-15,8-23 0 16,0-14-1-16,0-3 0 16,0-12 2-16,7 19-5 15,-4 0 4-15,-3-3 2 16,0 6-7-16,0-5 6 0,-9 5-5 15,6 3 2-15,3 4 2 16,0 2-1-16,9 10 0 16,-3 0-2-16,1 15 1 15,-1 3-2-15,2 10 3 16,1 0-3-16,-2 0 2 16,-1 3-1-1,-6 16-1-15,10-17-1 16,-10 17-70-16,0 0-76 15,0 0-49-15,15 41 164 16</inkml:trace>
          <inkml:trace contextRef="#ctx0" brushRef="#br0" timeOffset="-2485.8525">-437 411 285 0,'0'0'104'16,"-17"31"-34"-16,17-31-68 16,-10 16-5-16,10-16 1 15,0 0 0-15,0 0 1 16,13-23 2-16,6-6 1 31,4-16-3-31,2 1 3 0,5-8-2 16,-1 3 0-16,1 10 1 15,-3-3 0-15,-2 11-2 16,-7 3 2-16,1 12-1 16,-19 16 0-16,17 0 2 15,-17 16-2-15,0 14 0 0,0 15-1 16,4-2 2-16,5 8-3 0,12-2 1 15,2-9-2-15,4 0 1 16,8-17-14-16,2 15-185 16,-37-38 201-16,19 11-223 15,-55-35 210-15</inkml:trace>
        </inkml:traceGroup>
      </inkml:traceGroup>
    </inkml:traceGroup>
  </inkml:traceGroup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04:15.802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EB5F4CDB-275C-49AD-A622-239DFBB2B46A}" emma:medium="tactile" emma:mode="ink">
          <msink:context xmlns:msink="http://schemas.microsoft.com/ink/2010/main" type="inkDrawing" rotatedBoundingBox="4448,14181 4832,15736 3529,16058 3145,14502" hotPoints="4706,15177 3966,15917 3227,15177 3966,14437" semanticType="enclosure" shapeName="Circle">
            <msink:sourceLink direction="with" ref="{9F62FE29-8F71-4583-B9EB-D15FF7CD61E9}"/>
          </msink:context>
        </emma:interpretation>
      </emma:emma>
    </inkml:annotationXML>
    <inkml:trace contextRef="#ctx0" brushRef="#br0">783 136 308 0,'-32'-15'85'0,"5"6"-51"15,-4 4-32-15,2 0-1 16,-3-5-2-16,-1 10 2 16,-2-8-1-16,-1 8-1 31,-1 5 2-31,4 8-2 0,-7 6-1 15,4-1 1-15,2 19-2 16,1-8 3-16,-3 7-1 16,9 3 2-16,-2-5-1 15,2 5 1-15,3-3-1 16,2-3 2-16,4-1-1 16,-8 3 0-16,6-1-2 0,-5 5 2 15,7-4-4-15,1 2 3 16,4 9 4-16,4 11-7 15,2 1 8-15,7 11-6 16,16-6 0-16,-5-4 1 16,8 10 0-16,7-14 1 0,1 16-1 31,9-7 2-31,-4-10-3 16,9 6 4-16,-4-13-2 0,4-5 3 15,2-6 0-15,3-1-1 16,7-6 0-16,-4 2 0 15,12-12-1-15,-7-2 1 16,2-5-1-16,0-6 2 16,-2-6-1-16,-3-6 1 0,-6-4 1 15,5-2-1-15,-4-3 0 16,4 4-1-16,-4-7-1 16,1-4-1-16,-7 1 0 15,3 2-1-15,-11-9 2 16,1 1-2-16,-7-5 1 15,-4-6-1-15,-3-2 1 0,-2-11 0 16,2 12-1-16,-9-6 0 16,4 0 1-16,-10 9-1 15,2-15 3-15,-6 10-4 16,0-3 2-16,0 6-2 0,0-4 2 16,-10 5 3-16,4-3-4 31,-2-1 3-31,-2-5-4 0,1 0 0 15,1 4-3-15,-1 7 4 16,-1 4-5-16,0 5 5 16,-7 2 0-16,1 0 0 15,-1-1 1-15,0-6-1 16,-2-1 2-16,-1-8-3 16,-1-1 3-16,2-4-4 0,-2 6 1 15,-4 4-1-15,-2 3 1 16,-9 7-2-16,-1-5 1 15,-4 2-3-15,3 9 2 16,-3-5-2-16,4 1 2 16,-6 5 0-16,10 2-2 15,-4 5-1 1,14 17-120-16,8 24-85 16,-35-17 90-16</inkml:trace>
  </inkml:traceGroup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21:38.469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22F15219-6F75-4045-B3A3-45BABB71BEA9}" emma:medium="tactile" emma:mode="ink">
          <msink:context xmlns:msink="http://schemas.microsoft.com/ink/2010/main" type="inkDrawing" rotatedBoundingBox="7102,14183 7424,18535 7192,18552 6870,14200" semanticType="callout" shapeName="Other">
            <msink:sourceLink direction="with" ref="{305CA84F-3C33-4665-97F3-367DF6198D3C}"/>
          </msink:context>
        </emma:interpretation>
      </emma:emma>
    </inkml:annotationXML>
    <inkml:trace contextRef="#ctx0" brushRef="#br0">27 0 233 0,'-13'32'122'0,"13"23"-23"0,-10-3-36 15,10 20-45-15,0 14-18 16,0 20 3-16,0 19-4 15,0 8 0-15,10 18 4 16,3 2-6-16,1 20 5 16,2 12-1-16,-5-3 0 0,4 3-2 31,-5-12 2-31,0-4-2 16,1 20-6-16,3 2 6 15,-4 15-6-15,0 4 3 0,0-12-1 16,-1-13 3-16,0-12-8 15,-1-4-14-15,2-20 16 16,-3 28-15-16,-2-43 18 16,3-7 28-16,-1-31-27 0,2-35 25 15,2-12-22-15,-11-49 0 16,33 11 0-16,-10-39 3 16,3 20-5-16,4 8-2 15,-3 0-68-15,0 25-63 16,-9-47-56-16,17 1 119 15</inkml:trace>
  </inkml:traceGroup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21:39.549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04C0ABFA-7597-47A6-856B-CF5E85048ED2}" emma:medium="tactile" emma:mode="ink">
          <msink:context xmlns:msink="http://schemas.microsoft.com/ink/2010/main" type="inkDrawing" rotatedBoundingBox="10549,14103 10881,18780 10628,18798 10296,14121" semanticType="callout" shapeName="Other">
            <msink:sourceLink direction="with" ref="{305CA84F-3C33-4665-97F3-367DF6198D3C}"/>
          </msink:context>
        </emma:interpretation>
      </emma:emma>
    </inkml:annotationXML>
    <inkml:trace contextRef="#ctx0" brushRef="#br0">114-7 191 0,'0'0'121'16,"-16"0"-19"-16,2 10-31 16,14 13-36-16,-18 12-32 31,9 19-5-31,-5 12 1 0,-1 15 4 16,7 28-6-16,-2 7 6 15,5 15-6-15,5 4 5 16,0-5 1-16,0 6-6 15,0 13 5-15,9 16-7 16,0 8-1-16,-2 0 6 16,1 2 0-16,1-2 2 0,4 25-4 15,0-3 0-15,11 1 0 16,-1-1-1-16,4-3 2 16,-3-13 0-16,2-4-5 15,-6-7-18-15,0-14 16 16,-5 27-13-16,-7-34 14 0,-1 16 35 15,2-31-31-15,-2-11 27 16,2-17-26-16,2-17 2 0,3-39 23 16,5-34-24-16,4-27 3 15,4-39-8-15,6 14-173 16,14 12-12-16,-38-11 58 16</inkml:trace>
  </inkml:traceGroup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21:41.251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305CA84F-3C33-4665-97F3-367DF6198D3C}" emma:medium="tactile" emma:mode="ink">
          <msink:context xmlns:msink="http://schemas.microsoft.com/ink/2010/main" type="inkDrawing" rotatedBoundingBox="8735,16789 8805,17929 7738,17995 7668,16854" semanticType="enclosure" shapeName="Other">
            <msink:destinationLink direction="with" ref="{04C0ABFA-7597-47A6-856B-CF5E85048ED2}"/>
            <msink:destinationLink direction="with" ref="{22F15219-6F75-4045-B3A3-45BABB71BEA9}"/>
            <msink:destinationLink direction="with" ref="{C14AB7E0-3261-48D8-A27E-8DD30350BEFC}"/>
          </msink:context>
        </emma:interpretation>
      </emma:emma>
    </inkml:annotationXML>
    <inkml:trace contextRef="#ctx0" brushRef="#br0">495 121 292 0,'0'0'111'15,"-33"-13"-42"-15,33 13-55 16,-30-8-15-16,17 8 3 0,-6-6-2 15,-3 6 1-15,-1 0 3 16,0 7-4-16,0 7 2 16,-7-1-1-16,3 6-4 31,-8 3 5-31,8 0 0 0,-6 8-7 16,5-6 14-16,-1 9-14 15,3 3 6-15,5-3 2 16,2 17-8-16,2-4 9 15,4 11-7-15,13 5 4 16,-6-11 2-16,12 7-3 16,10 2-1-16,2-2-1 0,12-8-4 15,5 6-14-15,6-10 16 16,5 1-19-16,-3-10 20 16,3-4 2-16,-3-9 1 15,0-5 3-15,-6 6-5 16,0-11-1-16,5-6 3 15,-2-8-1 1,4-10 3-16,-4 10 3 16,0-14-6-16,0-5 5 15,-1-1-4-15,4-19-2 0,0-7 6 16,-3 0-6-16,-4 1 4 16,-5-9 21-16,-4 9-19 15,-2-2 20-15,-5-8-21 16,-2 0-1-16,-1 9-1 0,-2-14-2 15,-5 13 7-15,-6-2-6 16,-4-1 1-16,0 11-2 16,-17-5 2-16,-2 11-4 15,-11-10 8-15,-6 8-6 16,-9 2-3-16,-3-4 12 16,-6-4-13-16,-2-1 12 0,-5 9-5 15,3 12-6-15,4 21 3 16,-2 21-5-16,10 25 3 15,1 15-5-15,17 4-171 16,13 35-18-16,-11-41 75 16</inkml:trace>
  </inkml:traceGroup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21:43.394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C14AB7E0-3261-48D8-A27E-8DD30350BEFC}" emma:medium="tactile" emma:mode="ink">
          <msink:context xmlns:msink="http://schemas.microsoft.com/ink/2010/main" type="inkDrawing" rotatedBoundingBox="9392,14331 9402,17336 7555,17343 7545,14337" semanticType="callout" shapeName="Other">
            <msink:sourceLink direction="with" ref="{305CA84F-3C33-4665-97F3-367DF6198D3C}"/>
          </msink:context>
        </emma:interpretation>
      </emma:emma>
    </inkml:annotationXML>
    <inkml:trace contextRef="#ctx0" brushRef="#br0">868 3015 148 0,'18'0'104'0,"-18"0"-9"0,0 0-17 15,17 0-26-15,-17 0-49 16,16 0-1-16,-16 0-2 31,26 0 3-31,-8 0-4 0,11-6 2 16,5-13 0-16,12-5 0 15,3-17-1-15,12-3 3 16,2 2-2-16,2-6 1 16,-5 7-4-16,-6-10 1 15,-2 6 8-15,-2-2-8 16,-2-5 7-16,-2 3-4 0,2-2-4 15,-10-6 3-15,1-2 0 16,-12-1 0-16,-4-7 1 16,-5-2-1-16,-2 14-3 15,0-10 4-15,-10 20-3 16,-6-2 4-16,-9 5 0 16,-5-1-1-1,-9-8 0-15,-6-7-6 16,-2 1 7-16,-8-4-8 0,-1 7 6 15,-3 5 3-15,-3 6-4 16,-4 1 2-16,-6 2-4 16,-5 2 2-16,-11 1 0 15,-2 4 1-15,-9-4-1 16,-3 12 0-16,2-6 0 0,4 3 1 16,4 9 0-16,-3-9-2 15,0 19 0-15,5-7 1 16,-2 16 0-16,6 12 1 15,-2 1 2-15,6 15-1 16,2-12 0-16,8 7-1 16,5 6 0-1,5-3-1-15,10 16 3 16,5-10-2-16,5 0 1 16,9 0-3-16,7-3 0 15,10 2-2-15,0 4 4 16,14 1-3-16,6 1 1 15,6 2 0-15,1-3 0 16,15 5 6-16,2-11-4 0,10 2 3 16,9-11-5-16,2-17-2 0,6-8 2 15,-5-10 0-15,1-12 0 16,6-9-4-16,2 1 4 16,1-14-2-16,4 2 3 15,1-7 4-15,1-5-3 16,5 5 0-16,-8-11-1 0,0 12 0 15,-14 0-1-15,-6 7 3 16,-9 12-3-16,-4-3 1 16,-5 7-1-16,-8-12 3 15,3 7-4-15,-9-3 5 16,2-10-4-16,-3-5 1 31,-2-5 4-31,-5-4-9 0,-1 5 9 16,-8-1-10-16,-10 6 5 15,0-2 4-15,-16-1-3 16,-9 2 4-16,-5-5-3 16,-6 4 1-16,-10 2-1 15,-7-3 1-15,-1 4-2 16,-5-1 2-16,-7 19-3 0,0 3 4 16,-11 11-2-16,3 10 1 15,1 8-1-15,0 0-1 16,10 8 1-16,8 11-1 0,20 7-2 15,7 8-3-15,20 2-7 16,19 6-166-16,17 2-27 31,-10-23 64-31</inkml:trace>
  </inkml:traceGroup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5:21:45.128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B7FEFED7-3E5A-4FE2-AA86-0B3B2E6DB593}" emma:medium="tactile" emma:mode="ink">
          <msink:context xmlns:msink="http://schemas.microsoft.com/ink/2010/main" type="inkDrawing" rotatedBoundingBox="7909,14433 8478,13745 8989,14167 8420,14855" semanticType="callout" shapeName="Other"/>
        </emma:interpretation>
      </emma:emma>
    </inkml:annotationXML>
    <inkml:trace contextRef="#ctx0" brushRef="#br0">90 181 245 0,'-10'-3'120'0,"3"25"-39"15,-6 10-51-15,6 16-26 16,-2 18-3-16,9 3 2 0,-6 1-3 16,6-6 3-16,6-7-3 15,-6-10 2-15,9-17-1 16,-9-12-1-16,0-18 2 15,10 17 2-15,-10-17 1 16,0 0-1-16,8-33 0 16,-8 1-3-1,0-9 0-15,0-10-1 16,0 0 1-16,0-7-3 16,0-6 4-16,-7 1-3 15,7-6 4-15,-10-1-1 16,3 7 0-16,-5 14 1 15,2 12-9-15,-4 14 8 0,3 9-8 16,11 14 6-16,0 0-2 16,0 0 1-16,0 0 7 0,23 22-8 15,-2-7 9-15,8-1-8 16,8 3 1-16,7-9 0 16,11-1 0-16,2-7 0 15,13 0 0-15,-3 0 1 16,5 0 0-1,-2 0-3-15,-13 0 1 16,-4 0-5-16,-6 5-179 16,-8 34-18-16,-39-23 80 15</inkml:trace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3:05.35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91DC0F1A-95F6-4D88-81B7-379E83EE63F1}" emma:medium="tactile" emma:mode="ink">
          <msink:context xmlns:msink="http://schemas.microsoft.com/ink/2010/main" type="inkDrawing" rotatedBoundingBox="13193,15781 13227,16559 13145,16562 13112,15785" semanticType="callout" shapeName="Other">
            <msink:sourceLink direction="with" ref="{101C04A7-6FF8-485C-8AB3-C6397EF5D44B}"/>
            <msink:sourceLink direction="with" ref="{C9A77FA1-295F-4583-8739-6CDD8DE451B7}"/>
          </msink:context>
        </emma:interpretation>
      </emma:emma>
    </inkml:annotationXML>
    <inkml:trace contextRef="#ctx0" brushRef="#br0">9471 12625 352 0,'0'0'101'15,"14"34"-74"-15,-5-14-27 16,0 9 0-16,-2-2-1 15,3 15-3-15,-10-4 2 16,3 8-5-16,-3-7 5 16,0 3 2-1,0-2-1-15,-8-1 4 16,3 4-3-16,-1-1 3 16,2 8-6-16,4-8 3 15,0 6-1-15,0-16-3 0,12-7-80 16,9 11-92-16,-21-36-15 15,53 60 181-15</inkml:trace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3:01.32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9388A006-B086-4265-8BF9-F72822C9CE3A}" emma:medium="tactile" emma:mode="ink">
          <msink:context xmlns:msink="http://schemas.microsoft.com/ink/2010/main" type="inkDrawing" rotatedBoundingBox="6164,3415 14368,16323 9627,19337 1423,6429" hotPoints="14433,16352 -14151,17757 9975,10621 14356,16375" semanticType="enclosure" shapeName="Trapezoid">
            <msink:sourceLink direction="with" ref="{101C04A7-6FF8-485C-8AB3-C6397EF5D44B}"/>
            <msink:sourceLink direction="with" ref="{8247B7D5-DFDE-4E0D-B8C5-002CC67B0B10}"/>
            <msink:sourceLink direction="with" ref="{34C1E22F-F18A-4FD8-A923-DB2B2DBCA7E8}"/>
          </msink:context>
        </emma:interpretation>
      </emma:emma>
    </inkml:annotationXML>
    <inkml:trace contextRef="#ctx0" brushRef="#br0">1235 343 312 0,'-8'-16'99'0,"8"16"-43"16,0 0-52-16,0 0-5 0,0 0 1 15,0 0 1-15,0 0 0 16,0 0 0-16,0 0-1 15,0-18 0-15,0 18 1 0,0 0 0 16,0-15 0-16,0 15 0 16,0 0-1-16,0 0 1 31,0 0-1-31,-10-19 1 0,10 19-1 16,0 0 0-16,0-20 1 15,0 20-2-15,-11-23 2 16,11 23-2-16,-11-15 2 15,11 15-1-15,-16-11-1 16,16 11 1-16,-19-11 2 16,19 11-2-16,-21-16 1 0,21 16-1 15,-15-15-1-15,15 15 1 16,-20-14 0-16,20 14 0 16,-23-18 1-16,23 18-2 15,-21-24 2-15,21 24-1 16,-21-29 1-16,21 29 0 15,-29-24 0 1,29 24-1-16,-29-16 0 16,29 16-1-16,-32-13 0 15,16 13 0-15,16 0-1 16,-28-4 3-16,28 4 0 16,-21 0-1-16,3 0 1 0,18 0-1 15,-28 0 0-15,28 0 0 16,-28-7 0-16,14 1 0 0,-6 3 0 15,-1-6-1-15,-2 9 1 16,2 0-1-16,0 0 0 16,-4 10 2-16,2-2 0 15,2 1-1-15,-5-2 0 16,5 2 1-16,-5-5-1 16,5 2 1-16,1 0 0 0,1-2 0 15,0 1-1-15,0 2 0 16,-1 0 0-16,-1 3 0 15,-1-2 0-15,-2 5 1 16,3 2-1-16,0-6-1 16,1 7 1-16,-5-2 1 31,4 1-1-31,1 1 3 0,2-2-3 16,5-4 0-16,13-10 0 15,-28 24 0-15,28-24-1 16,-19 32 1-16,6-11-1 15,-5 2 2-15,1 1 1 0,4-3-1 16,-2 5-2-16,1-3 2 16,5 1-3-16,-2 2 2 15,2-6 0-15,-2 0 0 0,4-2 0 16,1 2 1-16,6-3-2 16,-9 0 3-16,9 1 4 15,-5 5-4-15,5-1 3 16,0 11-5-16,5-5-1 31,-5 2-4-31,7-6 4 0,-7 3-3 16,9-4 4-16,0 4 1 15,-1-5-2-15,3 0 1 16,-1 3-1-16,2-9 2 16,-1 2-1-16,3 1 1 15,-4-2-1-15,4 1-1 16,1 4 0-16,-3 0 1 0,-1 0-1 15,4-1 2-15,-4 4-1 16,-2-7 0-16,-4 1 0 16,4 1 0-16,0-2-1 15,1 1 1-15,6 3 0 0,-4-2 0 16,4 0 0-16,-2 0 0 16,3-3-2-16,-4 1 2 0,3-2 0 15,-16-16 1-15,28 30-1 16,-28-30 0-16,29 29-1 15,-15-18-1-15,-14-11 2 16,29 23-1-16,-29-23 1 16,27 20 0-16,-27-20-2 31,29 22 2-31,-11-10 1 0,-3-1-2 16,4-3 1-16,5 4 0 15,-4-3-1-15,-1 1 2 16,3-2-1-16,1 0 0 15,2-4 1-15,3-4-3 16,-4 7 2-16,3-7 0 16,4 0 0-16,-2 6 2 0,-1-6-2 15,1 0 1-15,0 0-1 16,0 0-1-16,1 0 1 16,-1 0 0-16,6-8 0 15,-4 1 0-15,0 4 0 16,4-4 0-16,-7-1 1 0,-4 5-1 31,0-6 0-31,-2 2 0 16,-1-1 1-16,-1 4 0 0,-1-9-1 15,1 3 1-15,0-2-1 16,-1-3 0-16,1 2 0 16,-2-5 0-16,1 6 2 15,0-7-3-15,0 1 1 16,-3 1 0-16,-3-2 1 0,-3-2-1 15,1 3 1-15,-2-8-2 16,0 0 1-16,0-8-1 16,2 2 3-16,-2-1-2 15,-2 2 1-15,-2 3-2 16,3-1 1-16,-8-1-1 16,6 5 2-16,-6 2-1 0,6 5 0 15,-6-2 1-15,7 0-1 16,-7-2 0-16,0 0 0 15,0-5-1-15,0 1 2 16,0-6-1-16,-10 2 1 16,4 3 3-16,-3-3-3 15,-4 6 3 1,3 0-4-16,-4 1-1 16,0-1-5-16,5 0 5 0,3 1-4 15,6-3 3-15,-6 1 3 16,6 3-1-16,-9 2 1 15,-5 1-1-15,-8-5 0 16,-9 0 0-16,-4-4 1 16,-10-5-1-16,-4 8 2 0,-4-8-2 15,4 2 0-15,5 6-2 16,6 14-2-16,11 4-2 16,27 23-129-16,27 11-48 15,-1-33 19-15</inkml:trace>
    <inkml:trace contextRef="#ctx0" brushRef="#br0" timeOffset="28147.4919">1078 651 196 0,'-27'0'127'0,"27"0"-23"16,0 0-36-16,0 0-50 15,0 0-16-15,0 0-2 16,0 0 1-16,-11 28 0 15,11-28 0-15,0 24-5 16,-9-5 4-16,5 3-3 16,-2 2 4-16,-3 2 1 0,4 2-2 15,5 2 1-15,-8 9-2 16,8 3 2-16,0 11-1 16,0-1 0-16,8 23-1 15,-8 2 2-15,6 10-3 16,-6 2 4-16,6-10-4 15,-6-1 3 1,5 1 2-16,-5-2-8 16,6 7 9-16,-2-1-7 15,-4 6 0-15,9-3 4 16,-1 9-4-16,0 2 4 16,-5-2-4-16,3-1 3 0,-2-6 2 15,4 5-7-15,-1-2 6 16,-3-1-5-16,2 4-2 0,-2-6 7 15,2 11-5-15,-6-5 4 16,9 2-2-16,-6-2 2 16,5-2-4-16,-2-4 3 15,0-3 3-15,2 2-6 16,-2-5 7-16,-2 4-4 16,-4 3-1-16,0 0 4 0,0 7-5 15,0 8 3-15,0 1-2 16,-7-3 4-16,7-6 1 15,0-5-6-15,0-2 5 16,7 4-5-16,1-4 2 16,-5 4 2-16,5 3-2 15,-8 2 1 1,0 1-2-16,0-2 3 16,-10 1 1-16,3-1-3 15,1-2 3-15,-6 4-4 16,4-10 0-16,-1-3 4 15,1 4-2-15,2-2 2 16,6-3-4-16,-3 4 4 0,3 2-5 16,-7-3 4-16,7 1 2 15,-5 6-7-15,5-8 8 0,-8-3-7 16,8-2 2-16,-9-6 2 16,9 10-2-16,0-6 2 15,0 4-2-15,-6-4 3 16,6-8-3-16,6-5 2 15,-6 3 2 1,9-8-2-16,-9 3 4 16,0 3-9-16,0-5 3 15,0-5-2-15,0-2 2 16,0-10 1-16,4 0 0 16,-4-4 0-16,0 6-2 15,7-11 4-15,-7 5-3 16,0-17 2-16,0-1-2 0,0-24 0 15,6 26 1-15,-6-26-1 16,0 15 1-16,0-15 1 16,5 17-1-16,-5 1 0 15,0-18-1-15,0 41 1 16,0-23-1-16,0 2 1 0,-5 1 1 16,5-3 0-16,0-1 1 0,0-1-1 15,0-16-1-15,0 25 0 16,0-25-1-16,0 0-1 15,0 16 2-15,0-16 0 16,0 0-1-16,0 0 2 16,0 0-3-16,0 0-1 31,17 0 1-31,-17 0-1 0,12-13 2 16,-12 13-1-16,11-24 1 15,-11 24-7-15,16-12-99 16,-16 12-27-16,0 0 0 15,0 0 53-15</inkml:trace>
    <inkml:trace contextRef="#ctx0" brushRef="#br0" timeOffset="-12247.3967">-1675-4148 39 0,'0'0'28'16,"0"0"-3"-16,0 18-2 15,0-18-2-15,0 0-4 16,5 24-2-16,-5-24-3 16,0 0-2-16,0 0-3 15,0 0-3-15,0 0-1 16,0 0 2-1,0 0 1-15,0 0 2 16,0 0 2-16,0 0 0 16,0 15-4-16,0-15-2 15,0 0-2-15,0 0 0 16,0 0 2-16,0 0 6 16,-14 20 6-16,14-20 6 15,0 0 2-15,0 0-4 0,0 0-2 16,4 17-6-16,-4-17-3 15,0 0 1-15,11 20 0 16,-11-20 2-16,8 21-3 0,-8-21-2 16,10 20-3-16,-10-20-2 15,12 26 1-15,1-11-1 16,2 9 0-16,0-3-1 0,3 8 0 16,-1-5-3-16,1 4 2 15,2-2 0-15,6 5 1 16,-4 0-2-16,7 10 2 15,0-2-1-15,0 4 0 16,4-2 4-16,-2 7-2 31,7-5 2-31,-5 0-7 0,7 6 4 16,-4-6-3-16,4 2 2 16,-4 4 2-16,5 1-4 15,-5 1 4-15,5 6-2 16,-4-6 1-16,4 5-1 15,0 3 1-15,1 1-1 16,6 2 1-16,-1-6-2 0,0-5 4 16,0 1-4-16,1-2 3 15,-5 4 1-15,4 4-10 16,-8-4 11-16,2 2-8 16,-3-1 4-16,-1 1 3 0,1-2-3 15,-5-3 3-15,5 10-4 31,-3-5 3-31,9 10-3 0,0 3 4 16,8-5-3-16,3 3 2 16,-4-13-2-16,5 2 1 15,-7-6-2-15,0-3 2 16,-5 2 3-16,0-2-2 16,-2 1 3-16,2 3-11 15,-3 1 5-15,6 3-4 0,0 6 3 16,2 4 5-16,-6 7-4 15,2-3 4-15,-4 1-2 16,-1-2 1-16,5-5-1 16,-4 1 0-16,2-7-2 15,1-6 2-15,-2 4 3 16,4 3-2-16,1-2 2 0,1 8-7 16,-2 0 3-16,3-4-3 15,-7 5 3-15,-2 0 2 16,-1 4-2-16,-1-2 3 15,0 4-3-15,3 5 3 0,-3-11-3 16,2 4 3-16,-4-5-3 31,0-1 3-31,1 0 1 0,1 7-7 16,7 1 7-16,-2 6-6 16,9 4 1-16,-1-5 3 15,7 12-3-15,-2-11 4 16,5 5-3-16,0 1 3 15,-4-10-4-15,3 5 4 16,-4-9 1-16,-6 4 0 0,1-5 0 16,0 4-8-16,3-2 2 15,7 0-2-15,-3 9 3 16,1-3 5-16,-1 16-4 16,-5-4 3-16,8-4-3 15,-4-3 2-15,10-16-2 16,-5-2 3-1,2-4 0-15,-2-2-2 16,-5 0 2-16,-1-1-8 16,-11 2 5-16,2 1-3 15,-7-1 4-15,-1-1 2 16,4 3-3-16,1-6 2 0,-1 4-3 16,4-1 3-16,-2 1-3 15,-1-2 2-15,0-9-1 0,-4 6 1 16,-1-10-1-16,-2-2 1 15,2-1-1-15,-4 4 2 16,9 1 2-16,-1 7-9 16,2-4 10-16,4 4-10 15,-1-1 5-15,3 4 3 16,2 7-3-16,-2-1 2 0,-1 10-2 16,4 1 4-16,-4-1-5 15,1-2 4-15,1-3-3 16,3 2 1-16,-4-8-1 15,2-1 2-15,4 3 3 16,-6-5-9-16,2 3 9 31,-1-4-9-31,-2-2 3 0,-3-2 4 16,0 6-3-16,-1-4 2 16,2 19-2-16,6 3 3 15,-4 8-3-15,6-1 3 16,-7-5-3-16,-5-3 2 15,3-8-3-15,-2 0 3 0,-2 1 1 16,4-2-7-16,-6-1 8 0,1-2-8 16,-1 2 4-16,0-3 2 15,5 7-3-15,-5-1 3 16,4 3-3-16,-2-3 4 16,-2-2-4-16,-1-1 4 15,2-6-3-15,-1-4 2 16,0-5-2-1,3 2 1-15,-4-4 4 16,-1-1-5-16,-6-11 4 16,1 1-10-16,-4-6 6 15,-1 1-4-15,-5-5 3 16,5 0 2-16,5 6-1 16,-5-1 1-16,1 2-1 15,-3 0 2-15,-4 0-2 0,0-8 1 16,-2 6-1-16,2-4 1 15,-5 9-1-15,3 1 2 16,-1 5-2-16,0 2 1 16,0-3-1-16,-1 2 2 0,6-3-2 15,-3 0 1-15,4-6-2 16,-6 0 3-16,-3-11-3 0,-2 5 3 16,-3-8-3-16,2 4 1 15,-1 2 6-15,-1-3-7 16,5 2 6-16,-5 0-4 15,4-9-2-15,-6 3-5 16,2-3 7-16,-4 0-9 31,-8-17 8-31,21 24 1 0,-21-24-2 16,27 24 1-16,-27-24 0 16,26 17 1-16,-26-17-1 15,26 26 0-15,-26-26 0 16,29 28 1-16,-29-28-2 15,26 29 3-15,-26-29-2 16,27 31 0-16,-13-17 0 0,-14-14 2 16,26 31-2-16,-16-15 1 15,1-1 1-15,-4 2-1 16,0 1-1-16,-7-18 1 16,13 30 0-16,-13-30 0 15,11 30 1-15,-11-30-2 0,10 20 0 31,-10-20 1-31,4 15-2 0,-4-15 2 16,0 16 0-16,0-16-2 16,10 18 0-16,-10-18 2 15,6 18-2-15,-6-18 2 16,0 0-1-16,0 0 1 16,9 17-1-16,-9-17 0 15,0 0 0-15,0 0-1 0,0 0 0 16,0 0 0-16,17 0 0 15,-17 0 0-15,21 0 0 16,1 12 1-16,3-2-1 16,1-10 2-16,-2 0-1 15,-5-7-1-15,-19 7 1 16,19-32-5 0,-25 3 3-16,-12-23-55 15,-14-12-143-15,-10 3-8 16,-24-17 91-16</inkml:trace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6.57793E-7" units="1/dev"/>
          <inkml:channelProperty channel="T" name="resolution" value="1" units="1/dev"/>
        </inkml:channelProperties>
      </inkml:inkSource>
      <inkml:timestamp xml:id="ts0" timeString="2016-10-30T14:53:20.31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EBB206F0-252D-4850-9505-B91430465B9F}" emma:medium="tactile" emma:mode="ink">
          <msink:context xmlns:msink="http://schemas.microsoft.com/ink/2010/main" type="inkDrawing" rotatedBoundingBox="7779,8719 12759,8774 12757,8935 7777,8880" semanticType="underline" shapeName="Other"/>
        </emma:interpretation>
      </emma:emma>
    </inkml:annotationXML>
    <inkml:trace contextRef="#ctx0" brushRef="#br0">5431 180 249 0,'-24'0'113'0,"24"0"-22"15,-22 0-40-15,22 0-43 0,-22 0-4 16,22 0-1-16,-31 0-3 31,12 0 1-31,-4 0 0 0,-3 7 1 16,-3-7 0-16,2 0-2 16,-4 0 0-16,1 0 0 15,-3 0 0-15,-1-7 1 16,-1 7-1-16,0-5 0 15,-4-1 1-15,-7-3-1 16,2 5 1-16,-6-5-1 0,-3 9 0 16,-5 0 0-16,1 0-1 15,-7 0 1-15,0 6-2 16,-3-6 2-16,3 0 0 16,4 0-1-16,-1-11 2 15,8 8-1-15,-5-8 0 16,3 5 0-1,1-8 0-15,-7 9 0 16,2-3 0-16,-8 8 0 16,3 0 0-16,-10 0-1 15,4 0 0-15,-8 8 0 16,5-3 0-16,1-5 1 0,0 5-1 16,10-5 0-16,-5 0 0 15,6-9 1-15,-2-3-5 0,-4 0 6 16,-2-1-6-16,-2-4 5 15,0 7 0-15,-7 3-1 16,1 7 1-16,-14 0-2 16,3 0 0-16,-5 7 1 15,-1 5 0-15,9-3 0 16,-2 4 6-16,8 0-5 0,2-8 5 16,1 1-5-16,6-6-4 15,-1-9 3-15,5-3-4 16,-2 4 4-16,3 0-1 15,-4 4 1-15,8 4 0 16,1 1 1-16,2 8 5 31,11 0-6-31,0 0 6 0,7-1-4 16,2 1-1-16,8-5 2 16,-2-4-2-16,6 0 0 15,1 0-1-15,3 0 1 16,4 0 0-16,0 4-1 0,4-4 1 15,14 0-1-15,-35 0 0 16,15 7 1-16,7-7-1 0,-10 6 1 16,6 1-1-16,-4-7 1 15,4 10 1-15,-2-7-1 16,0-3 0-16,19 0 1 16,-30 8-1-16,30-8-1 15,-27-8 2-15,27 8-2 31,-28-4 0-31,28 4 1 0,-16 0-1 16,16 0-1-16,0 0 0 16,0 0 2-16,0 0 0 15,0 0 0-15,-17-11 1 16,17 11-1-16,0 0 1 16,0 0-1-16,-18-9 0 15,18 9 1-15,-17 0-1 0,17 0-3 16,-23-6 3-16,3 6-1 15,2 0 1-15,-3 9 3 16,3-5-4-16,1 4-1 16,17-8-1-16,-18 14-2 0,18-14-1 15,0 0 0-15,0 0-6 16,-20 12-6-16,20-12-59 0,0 0-83 16,-29 8-14-16,29-8 139 15</inkml:trace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k-SK" smtClean="0"/>
              <a:t>Upravte štýl predlohy podnadpiso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.11.2016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.11.2016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.11.2016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.11.2016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.11.2016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.11.2016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.11.2016</a:t>
            </a:fld>
            <a:endParaRPr lang="sk-S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.11.2016</a:t>
            </a:fld>
            <a:endParaRPr lang="sk-S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.11.2016</a:t>
            </a:fld>
            <a:endParaRPr lang="sk-S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.11.2016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sk-SK" smtClean="0"/>
              <a:t>Ak chcete pridať obrázok, kliknite na ikon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3.11.2016</a:t>
            </a:fld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sk-SK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sk-S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BF92E2F3-A957-4897-AE39-228CC061DCDB}" type="datetimeFigureOut">
              <a:rPr lang="sk-SK" smtClean="0"/>
              <a:t>3.11.2016</a:t>
            </a:fld>
            <a:endParaRPr lang="sk-S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13" Type="http://schemas.openxmlformats.org/officeDocument/2006/relationships/customXml" Target="../ink/ink48.xml"/><Relationship Id="rId3" Type="http://schemas.openxmlformats.org/officeDocument/2006/relationships/oleObject" Target="../embeddings/oleObject26.bin"/><Relationship Id="rId21" Type="http://schemas.openxmlformats.org/officeDocument/2006/relationships/customXml" Target="../ink/ink51.xml"/><Relationship Id="rId7" Type="http://schemas.openxmlformats.org/officeDocument/2006/relationships/customXml" Target="../ink/ink45.xml"/><Relationship Id="rId12" Type="http://schemas.openxmlformats.org/officeDocument/2006/relationships/image" Target="../media/image73.emf"/><Relationship Id="rId17" Type="http://schemas.openxmlformats.org/officeDocument/2006/relationships/customXml" Target="../ink/ink50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customXml" Target="../ink/ink47.xml"/><Relationship Id="rId24" Type="http://schemas.openxmlformats.org/officeDocument/2006/relationships/image" Target="../media/image35.emf"/><Relationship Id="rId5" Type="http://schemas.openxmlformats.org/officeDocument/2006/relationships/oleObject" Target="../embeddings/oleObject27.bin"/><Relationship Id="rId15" Type="http://schemas.openxmlformats.org/officeDocument/2006/relationships/customXml" Target="../ink/ink49.xml"/><Relationship Id="rId23" Type="http://schemas.openxmlformats.org/officeDocument/2006/relationships/customXml" Target="../ink/ink52.xml"/><Relationship Id="rId10" Type="http://schemas.openxmlformats.org/officeDocument/2006/relationships/image" Target="../media/image72.emf"/><Relationship Id="rId4" Type="http://schemas.openxmlformats.org/officeDocument/2006/relationships/image" Target="../media/image27.wmf"/><Relationship Id="rId9" Type="http://schemas.openxmlformats.org/officeDocument/2006/relationships/customXml" Target="../ink/ink46.xml"/><Relationship Id="rId14" Type="http://schemas.openxmlformats.org/officeDocument/2006/relationships/image" Target="../media/image74.emf"/><Relationship Id="rId22" Type="http://schemas.openxmlformats.org/officeDocument/2006/relationships/image" Target="../media/image7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customXml" Target="../ink/ink56.xml"/><Relationship Id="rId3" Type="http://schemas.openxmlformats.org/officeDocument/2006/relationships/oleObject" Target="../embeddings/oleObject28.bin"/><Relationship Id="rId7" Type="http://schemas.openxmlformats.org/officeDocument/2006/relationships/customXml" Target="../ink/ink53.xml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customXml" Target="../ink/ink55.xml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53.emf"/><Relationship Id="rId4" Type="http://schemas.openxmlformats.org/officeDocument/2006/relationships/image" Target="../media/image29.wmf"/><Relationship Id="rId9" Type="http://schemas.openxmlformats.org/officeDocument/2006/relationships/customXml" Target="../ink/ink54.xml"/><Relationship Id="rId14" Type="http://schemas.openxmlformats.org/officeDocument/2006/relationships/image" Target="../media/image5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customXml" Target="../ink/ink59.xml"/><Relationship Id="rId18" Type="http://schemas.openxmlformats.org/officeDocument/2006/relationships/image" Target="../media/image63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60.emf"/><Relationship Id="rId17" Type="http://schemas.openxmlformats.org/officeDocument/2006/relationships/customXml" Target="../ink/ink6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emf"/><Relationship Id="rId20" Type="http://schemas.openxmlformats.org/officeDocument/2006/relationships/image" Target="../media/image64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11" Type="http://schemas.openxmlformats.org/officeDocument/2006/relationships/customXml" Target="../ink/ink58.xml"/><Relationship Id="rId5" Type="http://schemas.openxmlformats.org/officeDocument/2006/relationships/oleObject" Target="../embeddings/oleObject31.bin"/><Relationship Id="rId15" Type="http://schemas.openxmlformats.org/officeDocument/2006/relationships/customXml" Target="../ink/ink60.xml"/><Relationship Id="rId10" Type="http://schemas.openxmlformats.org/officeDocument/2006/relationships/image" Target="../media/image59.emf"/><Relationship Id="rId19" Type="http://schemas.openxmlformats.org/officeDocument/2006/relationships/customXml" Target="../ink/ink62.xml"/><Relationship Id="rId4" Type="http://schemas.openxmlformats.org/officeDocument/2006/relationships/image" Target="../media/image31.wmf"/><Relationship Id="rId9" Type="http://schemas.openxmlformats.org/officeDocument/2006/relationships/customXml" Target="../ink/ink57.xml"/><Relationship Id="rId14" Type="http://schemas.openxmlformats.org/officeDocument/2006/relationships/image" Target="../media/image6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ustomXml" Target="../ink/ink66.xml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2" Type="http://schemas.openxmlformats.org/officeDocument/2006/relationships/customXml" Target="../ink/ink63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65.xml"/><Relationship Id="rId11" Type="http://schemas.openxmlformats.org/officeDocument/2006/relationships/image" Target="../media/image82.emf"/><Relationship Id="rId5" Type="http://schemas.openxmlformats.org/officeDocument/2006/relationships/image" Target="../media/image79.emf"/><Relationship Id="rId10" Type="http://schemas.openxmlformats.org/officeDocument/2006/relationships/customXml" Target="../ink/ink67.xml"/><Relationship Id="rId4" Type="http://schemas.openxmlformats.org/officeDocument/2006/relationships/customXml" Target="../ink/ink64.xml"/><Relationship Id="rId9" Type="http://schemas.openxmlformats.org/officeDocument/2006/relationships/image" Target="../media/image8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7.emf"/><Relationship Id="rId18" Type="http://schemas.openxmlformats.org/officeDocument/2006/relationships/customXml" Target="../ink/ink9.xml"/><Relationship Id="rId26" Type="http://schemas.openxmlformats.org/officeDocument/2006/relationships/customXml" Target="../ink/ink13.xml"/><Relationship Id="rId39" Type="http://schemas.openxmlformats.org/officeDocument/2006/relationships/image" Target="../media/image20.emf"/><Relationship Id="rId3" Type="http://schemas.openxmlformats.org/officeDocument/2006/relationships/image" Target="../media/image2.emf"/><Relationship Id="rId21" Type="http://schemas.openxmlformats.org/officeDocument/2006/relationships/image" Target="../media/image11.emf"/><Relationship Id="rId34" Type="http://schemas.openxmlformats.org/officeDocument/2006/relationships/customXml" Target="../ink/ink17.xml"/><Relationship Id="rId7" Type="http://schemas.openxmlformats.org/officeDocument/2006/relationships/image" Target="../media/image4.emf"/><Relationship Id="rId12" Type="http://schemas.openxmlformats.org/officeDocument/2006/relationships/customXml" Target="../ink/ink6.xml"/><Relationship Id="rId17" Type="http://schemas.openxmlformats.org/officeDocument/2006/relationships/image" Target="../media/image9.emf"/><Relationship Id="rId25" Type="http://schemas.openxmlformats.org/officeDocument/2006/relationships/image" Target="../media/image13.emf"/><Relationship Id="rId33" Type="http://schemas.openxmlformats.org/officeDocument/2006/relationships/image" Target="../media/image17.emf"/><Relationship Id="rId38" Type="http://schemas.openxmlformats.org/officeDocument/2006/relationships/customXml" Target="../ink/ink19.xml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20" Type="http://schemas.openxmlformats.org/officeDocument/2006/relationships/customXml" Target="../ink/ink10.xml"/><Relationship Id="rId29" Type="http://schemas.openxmlformats.org/officeDocument/2006/relationships/image" Target="../media/image15.emf"/><Relationship Id="rId41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11" Type="http://schemas.openxmlformats.org/officeDocument/2006/relationships/image" Target="../media/image6.emf"/><Relationship Id="rId24" Type="http://schemas.openxmlformats.org/officeDocument/2006/relationships/customXml" Target="../ink/ink12.xml"/><Relationship Id="rId32" Type="http://schemas.openxmlformats.org/officeDocument/2006/relationships/customXml" Target="../ink/ink16.xml"/><Relationship Id="rId37" Type="http://schemas.openxmlformats.org/officeDocument/2006/relationships/image" Target="../media/image19.emf"/><Relationship Id="rId40" Type="http://schemas.openxmlformats.org/officeDocument/2006/relationships/customXml" Target="../ink/ink20.xml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23" Type="http://schemas.openxmlformats.org/officeDocument/2006/relationships/image" Target="../media/image12.emf"/><Relationship Id="rId28" Type="http://schemas.openxmlformats.org/officeDocument/2006/relationships/customXml" Target="../ink/ink14.xml"/><Relationship Id="rId36" Type="http://schemas.openxmlformats.org/officeDocument/2006/relationships/customXml" Target="../ink/ink18.xml"/><Relationship Id="rId10" Type="http://schemas.openxmlformats.org/officeDocument/2006/relationships/customXml" Target="../ink/ink5.xml"/><Relationship Id="rId19" Type="http://schemas.openxmlformats.org/officeDocument/2006/relationships/image" Target="../media/image10.emf"/><Relationship Id="rId31" Type="http://schemas.openxmlformats.org/officeDocument/2006/relationships/image" Target="../media/image16.emf"/><Relationship Id="rId4" Type="http://schemas.openxmlformats.org/officeDocument/2006/relationships/customXml" Target="../ink/ink2.xml"/><Relationship Id="rId9" Type="http://schemas.openxmlformats.org/officeDocument/2006/relationships/image" Target="../media/image5.emf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image" Target="../media/image14.emf"/><Relationship Id="rId30" Type="http://schemas.openxmlformats.org/officeDocument/2006/relationships/customXml" Target="../ink/ink15.xml"/><Relationship Id="rId35" Type="http://schemas.openxmlformats.org/officeDocument/2006/relationships/image" Target="../media/image1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customXml" Target="../ink/ink22.xml"/><Relationship Id="rId18" Type="http://schemas.openxmlformats.org/officeDocument/2006/relationships/image" Target="../media/image29.emf"/><Relationship Id="rId26" Type="http://schemas.openxmlformats.org/officeDocument/2006/relationships/image" Target="../media/image33.emf"/><Relationship Id="rId3" Type="http://schemas.openxmlformats.org/officeDocument/2006/relationships/oleObject" Target="../embeddings/oleObject1.bin"/><Relationship Id="rId21" Type="http://schemas.openxmlformats.org/officeDocument/2006/relationships/customXml" Target="../ink/ink26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6.emf"/><Relationship Id="rId17" Type="http://schemas.openxmlformats.org/officeDocument/2006/relationships/customXml" Target="../ink/ink24.xml"/><Relationship Id="rId25" Type="http://schemas.openxmlformats.org/officeDocument/2006/relationships/customXml" Target="../ink/ink28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emf"/><Relationship Id="rId20" Type="http://schemas.openxmlformats.org/officeDocument/2006/relationships/image" Target="../media/image3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customXml" Target="../ink/ink21.xml"/><Relationship Id="rId24" Type="http://schemas.openxmlformats.org/officeDocument/2006/relationships/image" Target="../media/image32.emf"/><Relationship Id="rId5" Type="http://schemas.openxmlformats.org/officeDocument/2006/relationships/oleObject" Target="../embeddings/oleObject2.bin"/><Relationship Id="rId15" Type="http://schemas.openxmlformats.org/officeDocument/2006/relationships/customXml" Target="../ink/ink23.xml"/><Relationship Id="rId23" Type="http://schemas.openxmlformats.org/officeDocument/2006/relationships/customXml" Target="../ink/ink27.xml"/><Relationship Id="rId28" Type="http://schemas.openxmlformats.org/officeDocument/2006/relationships/image" Target="../media/image34.emf"/><Relationship Id="rId10" Type="http://schemas.openxmlformats.org/officeDocument/2006/relationships/image" Target="../media/image5.wmf"/><Relationship Id="rId19" Type="http://schemas.openxmlformats.org/officeDocument/2006/relationships/customXml" Target="../ink/ink25.xml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7.emf"/><Relationship Id="rId22" Type="http://schemas.openxmlformats.org/officeDocument/2006/relationships/image" Target="../media/image31.emf"/><Relationship Id="rId27" Type="http://schemas.openxmlformats.org/officeDocument/2006/relationships/customXml" Target="../ink/ink2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customXml" Target="../ink/ink31.xml"/><Relationship Id="rId18" Type="http://schemas.openxmlformats.org/officeDocument/2006/relationships/image" Target="../media/image42.emf"/><Relationship Id="rId26" Type="http://schemas.openxmlformats.org/officeDocument/2006/relationships/image" Target="../media/image46.emf"/><Relationship Id="rId39" Type="http://schemas.openxmlformats.org/officeDocument/2006/relationships/image" Target="../media/image52.emf"/><Relationship Id="rId3" Type="http://schemas.openxmlformats.org/officeDocument/2006/relationships/oleObject" Target="../embeddings/oleObject5.bin"/><Relationship Id="rId21" Type="http://schemas.openxmlformats.org/officeDocument/2006/relationships/customXml" Target="../ink/ink35.xml"/><Relationship Id="rId34" Type="http://schemas.openxmlformats.org/officeDocument/2006/relationships/customXml" Target="../ink/ink42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9.emf"/><Relationship Id="rId17" Type="http://schemas.openxmlformats.org/officeDocument/2006/relationships/customXml" Target="../ink/ink33.xml"/><Relationship Id="rId25" Type="http://schemas.openxmlformats.org/officeDocument/2006/relationships/customXml" Target="../ink/ink37.xml"/><Relationship Id="rId33" Type="http://schemas.openxmlformats.org/officeDocument/2006/relationships/customXml" Target="../ink/ink41.xml"/><Relationship Id="rId38" Type="http://schemas.openxmlformats.org/officeDocument/2006/relationships/customXml" Target="../ink/ink44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emf"/><Relationship Id="rId20" Type="http://schemas.openxmlformats.org/officeDocument/2006/relationships/image" Target="../media/image43.emf"/><Relationship Id="rId29" Type="http://schemas.openxmlformats.org/officeDocument/2006/relationships/customXml" Target="../ink/ink3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customXml" Target="../ink/ink30.xml"/><Relationship Id="rId24" Type="http://schemas.openxmlformats.org/officeDocument/2006/relationships/image" Target="../media/image45.emf"/><Relationship Id="rId32" Type="http://schemas.openxmlformats.org/officeDocument/2006/relationships/image" Target="../media/image49.emf"/><Relationship Id="rId37" Type="http://schemas.openxmlformats.org/officeDocument/2006/relationships/image" Target="../media/image51.emf"/><Relationship Id="rId5" Type="http://schemas.openxmlformats.org/officeDocument/2006/relationships/oleObject" Target="../embeddings/oleObject6.bin"/><Relationship Id="rId15" Type="http://schemas.openxmlformats.org/officeDocument/2006/relationships/customXml" Target="../ink/ink32.xml"/><Relationship Id="rId23" Type="http://schemas.openxmlformats.org/officeDocument/2006/relationships/customXml" Target="../ink/ink36.xml"/><Relationship Id="rId28" Type="http://schemas.openxmlformats.org/officeDocument/2006/relationships/image" Target="../media/image47.emf"/><Relationship Id="rId36" Type="http://schemas.openxmlformats.org/officeDocument/2006/relationships/customXml" Target="../ink/ink43.xml"/><Relationship Id="rId10" Type="http://schemas.openxmlformats.org/officeDocument/2006/relationships/image" Target="../media/image9.wmf"/><Relationship Id="rId19" Type="http://schemas.openxmlformats.org/officeDocument/2006/relationships/customXml" Target="../ink/ink34.xml"/><Relationship Id="rId31" Type="http://schemas.openxmlformats.org/officeDocument/2006/relationships/customXml" Target="../ink/ink40.xml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40.emf"/><Relationship Id="rId22" Type="http://schemas.openxmlformats.org/officeDocument/2006/relationships/image" Target="../media/image44.emf"/><Relationship Id="rId27" Type="http://schemas.openxmlformats.org/officeDocument/2006/relationships/customXml" Target="../ink/ink38.xml"/><Relationship Id="rId30" Type="http://schemas.openxmlformats.org/officeDocument/2006/relationships/image" Target="../media/image48.emf"/><Relationship Id="rId35" Type="http://schemas.openxmlformats.org/officeDocument/2006/relationships/image" Target="../media/image5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827584" y="692696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sk-SK" dirty="0"/>
              <a:t/>
            </a:r>
            <a:br>
              <a:rPr lang="sk-SK" dirty="0"/>
            </a:br>
            <a:r>
              <a:rPr lang="sk-SK" dirty="0"/>
              <a:t> </a:t>
            </a:r>
            <a:r>
              <a:rPr lang="sk-SK" sz="4900" b="1" dirty="0" smtClean="0"/>
              <a:t>9. Loptička v trubici</a:t>
            </a:r>
            <a:endParaRPr lang="sk-SK" sz="4900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755576" y="1988840"/>
            <a:ext cx="7632848" cy="3505944"/>
          </a:xfrm>
        </p:spPr>
        <p:txBody>
          <a:bodyPr>
            <a:normAutofit/>
          </a:bodyPr>
          <a:lstStyle/>
          <a:p>
            <a:endParaRPr lang="sk-SK" dirty="0"/>
          </a:p>
          <a:p>
            <a:r>
              <a:rPr lang="sk-SK" sz="2800" dirty="0">
                <a:solidFill>
                  <a:schemeClr val="tx1"/>
                </a:solidFill>
              </a:rPr>
              <a:t>Do uzatvorenej priehľadnej trubice naplnenej kvapalinou vložíme loptičku. Trubicu nakloníme a jej spodný koniec pripevníme na rotujúcu podložku tak, aby trubica opisovala kónickú plochu. Preskúmajte pohyb loptičky v závislosti od relevantných </a:t>
            </a:r>
            <a:r>
              <a:rPr lang="sk-SK" sz="2800" dirty="0" smtClean="0">
                <a:solidFill>
                  <a:schemeClr val="tx1"/>
                </a:solidFill>
              </a:rPr>
              <a:t>parametrov.</a:t>
            </a:r>
            <a:endParaRPr lang="sk-SK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772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Kmitani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Sila pôsobiaca na loptičku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Efektívna hmotnosť loptičky</a:t>
            </a:r>
          </a:p>
          <a:p>
            <a:pPr marL="114300" lvl="1" indent="0">
              <a:buClr>
                <a:schemeClr val="accent1"/>
              </a:buClr>
              <a:buNone/>
            </a:pPr>
            <a:endParaRPr lang="sk-SK" sz="2800" dirty="0" smtClean="0"/>
          </a:p>
          <a:p>
            <a:pPr marL="708660" lvl="2">
              <a:buClr>
                <a:schemeClr val="accent1"/>
              </a:buClr>
            </a:pPr>
            <a:endParaRPr lang="sk-SK" sz="2600" dirty="0" smtClean="0"/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Lineárny harmonický oscilátor</a:t>
            </a:r>
          </a:p>
          <a:p>
            <a:pPr marL="342900" lvl="1">
              <a:buClr>
                <a:schemeClr val="accent1"/>
              </a:buClr>
            </a:pPr>
            <a:endParaRPr lang="sk-SK" sz="2600" dirty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endParaRPr lang="sk-SK" sz="2600" dirty="0" smtClean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Očakávané hodnoty</a:t>
            </a:r>
            <a:endParaRPr lang="sk-SK" sz="2600" dirty="0">
              <a:sym typeface="Wingdings" panose="05000000000000000000" pitchFamily="2" charset="2"/>
            </a:endParaRPr>
          </a:p>
          <a:p>
            <a:endParaRPr lang="sk-SK" sz="2800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75449"/>
              </p:ext>
            </p:extLst>
          </p:nvPr>
        </p:nvGraphicFramePr>
        <p:xfrm>
          <a:off x="1806575" y="2060575"/>
          <a:ext cx="52419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3" imgW="2311200" imgH="253800" progId="Equation.DSMT4">
                  <p:embed/>
                </p:oleObj>
              </mc:Choice>
              <mc:Fallback>
                <p:oleObj name="Equation" r:id="rId3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060575"/>
                        <a:ext cx="52419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523267"/>
              </p:ext>
            </p:extLst>
          </p:nvPr>
        </p:nvGraphicFramePr>
        <p:xfrm>
          <a:off x="1907704" y="2996952"/>
          <a:ext cx="43465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5" imgW="1917360" imgH="482400" progId="Equation.DSMT4">
                  <p:embed/>
                </p:oleObj>
              </mc:Choice>
              <mc:Fallback>
                <p:oleObj name="Equation" r:id="rId5" imgW="1917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996952"/>
                        <a:ext cx="434657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91764"/>
              </p:ext>
            </p:extLst>
          </p:nvPr>
        </p:nvGraphicFramePr>
        <p:xfrm>
          <a:off x="2370138" y="4581525"/>
          <a:ext cx="3867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7" imgW="1917360" imgH="482400" progId="Equation.DSMT4">
                  <p:embed/>
                </p:oleObj>
              </mc:Choice>
              <mc:Fallback>
                <p:oleObj name="Equation" r:id="rId7" imgW="1917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4581525"/>
                        <a:ext cx="38671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197034"/>
              </p:ext>
            </p:extLst>
          </p:nvPr>
        </p:nvGraphicFramePr>
        <p:xfrm>
          <a:off x="4894263" y="5948363"/>
          <a:ext cx="17653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9" imgW="876240" imgH="253800" progId="Equation.DSMT4">
                  <p:embed/>
                </p:oleObj>
              </mc:Choice>
              <mc:Fallback>
                <p:oleObj name="Equation" r:id="rId9" imgW="876240" imgH="2538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5948363"/>
                        <a:ext cx="17653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2978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Tlmeni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968552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600" dirty="0" smtClean="0"/>
              <a:t>Priemer loptičky podobný priemeru trubice</a:t>
            </a:r>
          </a:p>
          <a:p>
            <a:pPr marL="708660" lvl="2">
              <a:buClr>
                <a:schemeClr val="accent1"/>
              </a:buClr>
            </a:pPr>
            <a:r>
              <a:rPr lang="sk-SK" sz="2400" dirty="0" smtClean="0">
                <a:sym typeface="Wingdings" panose="05000000000000000000" pitchFamily="2" charset="2"/>
              </a:rPr>
              <a:t>Inak „chaos“</a:t>
            </a:r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Pohyb kvapaliny bude (výrazne) tlmený</a:t>
            </a:r>
            <a:endParaRPr lang="sk-SK" sz="2400" dirty="0" smtClean="0">
              <a:sym typeface="Wingdings" panose="05000000000000000000" pitchFamily="2" charset="2"/>
            </a:endParaRPr>
          </a:p>
          <a:p>
            <a:r>
              <a:rPr lang="sk-SK" sz="2800" i="1" dirty="0" err="1" smtClean="0"/>
              <a:t>Navier-Stokesova</a:t>
            </a:r>
            <a:r>
              <a:rPr lang="sk-SK" sz="2800" i="1" dirty="0" smtClean="0"/>
              <a:t> rovnica</a:t>
            </a:r>
          </a:p>
          <a:p>
            <a:pPr lvl="1"/>
            <a:r>
              <a:rPr lang="sk-SK" sz="2600" dirty="0" smtClean="0"/>
              <a:t>Trenie na ploche v jednom smere</a:t>
            </a:r>
          </a:p>
          <a:p>
            <a:pPr lvl="1"/>
            <a:endParaRPr lang="sk-SK" sz="2600" dirty="0"/>
          </a:p>
          <a:p>
            <a:pPr lvl="1"/>
            <a:endParaRPr lang="sk-SK" sz="2600" dirty="0" smtClean="0"/>
          </a:p>
          <a:p>
            <a:endParaRPr lang="sk-SK" sz="2800" dirty="0" smtClean="0"/>
          </a:p>
          <a:p>
            <a:r>
              <a:rPr lang="sk-SK" sz="2800" dirty="0" smtClean="0"/>
              <a:t>Viskozita vody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692196"/>
              </p:ext>
            </p:extLst>
          </p:nvPr>
        </p:nvGraphicFramePr>
        <p:xfrm>
          <a:off x="1475656" y="4149080"/>
          <a:ext cx="25066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3" imgW="1244520" imgH="419040" progId="Equation.DSMT4">
                  <p:embed/>
                </p:oleObj>
              </mc:Choice>
              <mc:Fallback>
                <p:oleObj name="Equation" r:id="rId3" imgW="1244520" imgH="41904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149080"/>
                        <a:ext cx="25066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20132"/>
              </p:ext>
            </p:extLst>
          </p:nvPr>
        </p:nvGraphicFramePr>
        <p:xfrm>
          <a:off x="3203848" y="5445224"/>
          <a:ext cx="16621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445224"/>
                        <a:ext cx="16621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Písanie rukou 6"/>
              <p14:cNvContentPartPr/>
              <p14:nvPr/>
            </p14:nvContentPartPr>
            <p14:xfrm>
              <a:off x="5803332" y="4249462"/>
              <a:ext cx="2001960" cy="78480"/>
            </p14:xfrm>
          </p:contentPart>
        </mc:Choice>
        <mc:Fallback xmlns="">
          <p:pic>
            <p:nvPicPr>
              <p:cNvPr id="7" name="Písanie rukou 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790372" y="4237222"/>
                <a:ext cx="2027160" cy="10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" name="Písanie rukou 8"/>
              <p14:cNvContentPartPr/>
              <p14:nvPr/>
            </p14:nvContentPartPr>
            <p14:xfrm>
              <a:off x="5836452" y="5121022"/>
              <a:ext cx="2010960" cy="169920"/>
            </p14:xfrm>
          </p:contentPart>
        </mc:Choice>
        <mc:Fallback xmlns="">
          <p:pic>
            <p:nvPicPr>
              <p:cNvPr id="9" name="Písanie rukou 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825652" y="5109862"/>
                <a:ext cx="2030040" cy="18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7" name="Písanie rukou 16"/>
              <p14:cNvContentPartPr/>
              <p14:nvPr/>
            </p14:nvContentPartPr>
            <p14:xfrm>
              <a:off x="5628012" y="4040662"/>
              <a:ext cx="41760" cy="1725120"/>
            </p14:xfrm>
          </p:contentPart>
        </mc:Choice>
        <mc:Fallback xmlns="">
          <p:pic>
            <p:nvPicPr>
              <p:cNvPr id="17" name="Písanie rukou 1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617572" y="4033822"/>
                <a:ext cx="61920" cy="174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4" name="Písanie rukou 23"/>
              <p14:cNvContentPartPr/>
              <p14:nvPr/>
            </p14:nvContentPartPr>
            <p14:xfrm>
              <a:off x="5048412" y="3980542"/>
              <a:ext cx="741960" cy="1795320"/>
            </p14:xfrm>
          </p:contentPart>
        </mc:Choice>
        <mc:Fallback xmlns="">
          <p:pic>
            <p:nvPicPr>
              <p:cNvPr id="24" name="Písanie rukou 2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39052" y="3969742"/>
                <a:ext cx="756720" cy="181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7" name="Písanie rukou 26"/>
              <p14:cNvContentPartPr/>
              <p14:nvPr/>
            </p14:nvContentPartPr>
            <p14:xfrm>
              <a:off x="6554292" y="4281862"/>
              <a:ext cx="836640" cy="981000"/>
            </p14:xfrm>
          </p:contentPart>
        </mc:Choice>
        <mc:Fallback xmlns="">
          <p:pic>
            <p:nvPicPr>
              <p:cNvPr id="27" name="Písanie rukou 26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544212" y="4271782"/>
                <a:ext cx="856800" cy="100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0" name="Písanie rukou 29"/>
              <p14:cNvContentPartPr/>
              <p14:nvPr/>
            </p14:nvContentPartPr>
            <p14:xfrm>
              <a:off x="6745452" y="4696222"/>
              <a:ext cx="594720" cy="29880"/>
            </p14:xfrm>
          </p:contentPart>
        </mc:Choice>
        <mc:Fallback xmlns="">
          <p:pic>
            <p:nvPicPr>
              <p:cNvPr id="30" name="Písanie rukou 29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736092" y="4686502"/>
                <a:ext cx="613800" cy="4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1" name="Písanie rukou 30"/>
              <p14:cNvContentPartPr/>
              <p14:nvPr/>
            </p14:nvContentPartPr>
            <p14:xfrm>
              <a:off x="5663652" y="4749142"/>
              <a:ext cx="27720" cy="20880"/>
            </p14:xfrm>
          </p:contentPart>
        </mc:Choice>
        <mc:Fallback xmlns="">
          <p:pic>
            <p:nvPicPr>
              <p:cNvPr id="31" name="Písanie rukou 30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652852" y="4737982"/>
                <a:ext cx="43560" cy="3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8" name="Písanie rukou 7"/>
              <p14:cNvContentPartPr/>
              <p14:nvPr/>
            </p14:nvContentPartPr>
            <p14:xfrm>
              <a:off x="6914257" y="4653022"/>
              <a:ext cx="423035" cy="192910"/>
            </p14:xfrm>
          </p:contentPart>
        </mc:Choice>
        <mc:Fallback xmlns="">
          <p:pic>
            <p:nvPicPr>
              <p:cNvPr id="8" name="Písanie rukou 7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898776" y="4643664"/>
                <a:ext cx="448237" cy="21810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6585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Strata tlaku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968552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600" dirty="0" smtClean="0"/>
              <a:t>Objemový prietok na jednotku dĺžky</a:t>
            </a:r>
          </a:p>
          <a:p>
            <a:pPr marL="342900" lvl="1">
              <a:buClr>
                <a:schemeClr val="accent1"/>
              </a:buClr>
            </a:pPr>
            <a:endParaRPr lang="sk-SK" sz="2600" dirty="0"/>
          </a:p>
          <a:p>
            <a:pPr marL="342900" lvl="1">
              <a:buClr>
                <a:schemeClr val="accent1"/>
              </a:buClr>
            </a:pPr>
            <a:endParaRPr lang="sk-SK" sz="2600" dirty="0" smtClean="0"/>
          </a:p>
          <a:p>
            <a:pPr marL="342900" lvl="1">
              <a:buClr>
                <a:schemeClr val="accent1"/>
              </a:buClr>
            </a:pPr>
            <a:r>
              <a:rPr lang="sk-SK" sz="2600" dirty="0" smtClean="0"/>
              <a:t>Centrovaná </a:t>
            </a:r>
            <a:r>
              <a:rPr lang="sk-SK" sz="2600" dirty="0"/>
              <a:t>loptička s medzerou </a:t>
            </a:r>
            <a:r>
              <a:rPr lang="sk-SK" sz="2600" b="1" dirty="0"/>
              <a:t>h</a:t>
            </a:r>
            <a:r>
              <a:rPr lang="sk-SK" sz="2600" dirty="0"/>
              <a:t>, polomer </a:t>
            </a:r>
            <a:r>
              <a:rPr lang="sk-SK" sz="2600" dirty="0" smtClean="0"/>
              <a:t>loptičky </a:t>
            </a:r>
            <a:r>
              <a:rPr lang="sk-SK" sz="2600" b="1" dirty="0" smtClean="0"/>
              <a:t>R</a:t>
            </a:r>
            <a:endParaRPr lang="sk-SK" sz="2600" b="1" dirty="0"/>
          </a:p>
          <a:p>
            <a:pPr marL="342900" lvl="1">
              <a:buClr>
                <a:schemeClr val="accent1"/>
              </a:buClr>
            </a:pPr>
            <a:r>
              <a:rPr lang="sk-SK" sz="2600" dirty="0"/>
              <a:t>Pre obtekanie loptičky (približne)</a:t>
            </a:r>
          </a:p>
          <a:p>
            <a:pPr marL="342900" lvl="1">
              <a:buClr>
                <a:schemeClr val="accent1"/>
              </a:buClr>
            </a:pPr>
            <a:endParaRPr lang="sk-SK" sz="2600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720197"/>
              </p:ext>
            </p:extLst>
          </p:nvPr>
        </p:nvGraphicFramePr>
        <p:xfrm>
          <a:off x="1475656" y="1988840"/>
          <a:ext cx="53451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3" imgW="2654280" imgH="482400" progId="Equation.DSMT4">
                  <p:embed/>
                </p:oleObj>
              </mc:Choice>
              <mc:Fallback>
                <p:oleObj name="Equation" r:id="rId3" imgW="2654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988840"/>
                        <a:ext cx="53451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453273"/>
              </p:ext>
            </p:extLst>
          </p:nvPr>
        </p:nvGraphicFramePr>
        <p:xfrm>
          <a:off x="3347864" y="4005064"/>
          <a:ext cx="21463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5" imgW="1066680" imgH="419040" progId="Equation.DSMT4">
                  <p:embed/>
                </p:oleObj>
              </mc:Choice>
              <mc:Fallback>
                <p:oleObj name="Equation" r:id="rId5" imgW="1066680" imgH="41904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005064"/>
                        <a:ext cx="21463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Písanie rukou 6"/>
              <p14:cNvContentPartPr/>
              <p14:nvPr/>
            </p14:nvContentPartPr>
            <p14:xfrm>
              <a:off x="1628017" y="4533812"/>
              <a:ext cx="75600" cy="1854360"/>
            </p14:xfrm>
          </p:contentPart>
        </mc:Choice>
        <mc:Fallback xmlns="">
          <p:pic>
            <p:nvPicPr>
              <p:cNvPr id="7" name="Písanie rukou 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15417" y="4525172"/>
                <a:ext cx="100800" cy="187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" name="Písanie rukou 8"/>
              <p14:cNvContentPartPr/>
              <p14:nvPr/>
            </p14:nvContentPartPr>
            <p14:xfrm>
              <a:off x="2642857" y="4533812"/>
              <a:ext cx="82800" cy="2026440"/>
            </p14:xfrm>
          </p:contentPart>
        </mc:Choice>
        <mc:Fallback xmlns="">
          <p:pic>
            <p:nvPicPr>
              <p:cNvPr id="9" name="Písanie rukou 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635657" y="4520492"/>
                <a:ext cx="102600" cy="20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5" name="Písanie rukou 14"/>
              <p14:cNvContentPartPr/>
              <p14:nvPr/>
            </p14:nvContentPartPr>
            <p14:xfrm>
              <a:off x="326617" y="4897412"/>
              <a:ext cx="3497040" cy="880200"/>
            </p14:xfrm>
          </p:contentPart>
        </mc:Choice>
        <mc:Fallback xmlns="">
          <p:pic>
            <p:nvPicPr>
              <p:cNvPr id="15" name="Písanie rukou 1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10417" y="4893812"/>
                <a:ext cx="3527280" cy="89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40" name="Písanie rukou 39"/>
              <p14:cNvContentPartPr/>
              <p14:nvPr/>
            </p14:nvContentPartPr>
            <p14:xfrm>
              <a:off x="3803857" y="5475572"/>
              <a:ext cx="308880" cy="622800"/>
            </p14:xfrm>
          </p:contentPart>
        </mc:Choice>
        <mc:Fallback xmlns="">
          <p:pic>
            <p:nvPicPr>
              <p:cNvPr id="40" name="Písanie rukou 39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789817" y="5461172"/>
                <a:ext cx="336960" cy="650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33020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Obtekanie loptičky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968552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600" dirty="0" smtClean="0"/>
              <a:t>Priestor na tečenie kvapaliny</a:t>
            </a:r>
          </a:p>
          <a:p>
            <a:pPr marL="342900" lvl="1">
              <a:buClr>
                <a:schemeClr val="accent1"/>
              </a:buClr>
            </a:pPr>
            <a:endParaRPr lang="sk-SK" sz="2600" dirty="0"/>
          </a:p>
          <a:p>
            <a:pPr marL="342900" lvl="1">
              <a:buClr>
                <a:schemeClr val="accent1"/>
              </a:buClr>
            </a:pPr>
            <a:endParaRPr lang="sk-SK" sz="2600" dirty="0" smtClean="0"/>
          </a:p>
          <a:p>
            <a:pPr marL="342900" lvl="1">
              <a:buClr>
                <a:schemeClr val="accent1"/>
              </a:buClr>
            </a:pPr>
            <a:endParaRPr lang="sk-SK" sz="2600" dirty="0"/>
          </a:p>
          <a:p>
            <a:pPr marL="342900" lvl="1">
              <a:buClr>
                <a:schemeClr val="accent1"/>
              </a:buClr>
            </a:pPr>
            <a:endParaRPr lang="sk-SK" sz="2600" dirty="0"/>
          </a:p>
          <a:p>
            <a:pPr marL="342900" lvl="1">
              <a:buClr>
                <a:schemeClr val="accent1"/>
              </a:buClr>
            </a:pPr>
            <a:r>
              <a:rPr lang="sk-SK" sz="2600" dirty="0" smtClean="0"/>
              <a:t>Strata tlaku</a:t>
            </a:r>
          </a:p>
          <a:p>
            <a:pPr lvl="1"/>
            <a:endParaRPr lang="sk-SK" sz="2600" dirty="0"/>
          </a:p>
          <a:p>
            <a:pPr lvl="1"/>
            <a:endParaRPr lang="sk-SK" sz="2600" dirty="0" smtClean="0"/>
          </a:p>
          <a:p>
            <a:endParaRPr lang="sk-SK" sz="2800" dirty="0" smtClean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626324"/>
              </p:ext>
            </p:extLst>
          </p:nvPr>
        </p:nvGraphicFramePr>
        <p:xfrm>
          <a:off x="2051720" y="2060848"/>
          <a:ext cx="44259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3" imgW="2197080" imgH="393480" progId="Equation.DSMT4">
                  <p:embed/>
                </p:oleObj>
              </mc:Choice>
              <mc:Fallback>
                <p:oleObj name="Equation" r:id="rId3" imgW="2197080" imgH="3934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060848"/>
                        <a:ext cx="44259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34747"/>
              </p:ext>
            </p:extLst>
          </p:nvPr>
        </p:nvGraphicFramePr>
        <p:xfrm>
          <a:off x="2614613" y="2997200"/>
          <a:ext cx="278606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5" imgW="1384200" imgH="507960" progId="Equation.DSMT4">
                  <p:embed/>
                </p:oleObj>
              </mc:Choice>
              <mc:Fallback>
                <p:oleObj name="Equation" r:id="rId5" imgW="1384200" imgH="50796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2997200"/>
                        <a:ext cx="278606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21469"/>
              </p:ext>
            </p:extLst>
          </p:nvPr>
        </p:nvGraphicFramePr>
        <p:xfrm>
          <a:off x="2759075" y="4652963"/>
          <a:ext cx="339883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7" imgW="1688760" imgH="507960" progId="Equation.DSMT4">
                  <p:embed/>
                </p:oleObj>
              </mc:Choice>
              <mc:Fallback>
                <p:oleObj name="Equation" r:id="rId7" imgW="1688760" imgH="50796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4652963"/>
                        <a:ext cx="3398838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Písanie rukou 4"/>
              <p14:cNvContentPartPr/>
              <p14:nvPr/>
            </p14:nvContentPartPr>
            <p14:xfrm>
              <a:off x="989737" y="4678892"/>
              <a:ext cx="73800" cy="1712160"/>
            </p14:xfrm>
          </p:contentPart>
        </mc:Choice>
        <mc:Fallback xmlns="">
          <p:pic>
            <p:nvPicPr>
              <p:cNvPr id="5" name="Písanie rukou 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76777" y="4665932"/>
                <a:ext cx="91800" cy="173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0" name="Písanie rukou 9"/>
              <p14:cNvContentPartPr/>
              <p14:nvPr/>
            </p14:nvContentPartPr>
            <p14:xfrm>
              <a:off x="1936537" y="4645412"/>
              <a:ext cx="46800" cy="1762920"/>
            </p14:xfrm>
          </p:contentPart>
        </mc:Choice>
        <mc:Fallback xmlns="">
          <p:pic>
            <p:nvPicPr>
              <p:cNvPr id="10" name="Písanie rukou 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923217" y="4632452"/>
                <a:ext cx="69840" cy="178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5" name="Písanie rukou 24"/>
              <p14:cNvContentPartPr/>
              <p14:nvPr/>
            </p14:nvContentPartPr>
            <p14:xfrm>
              <a:off x="1160377" y="4673852"/>
              <a:ext cx="729000" cy="1703160"/>
            </p14:xfrm>
          </p:contentPart>
        </mc:Choice>
        <mc:Fallback xmlns="">
          <p:pic>
            <p:nvPicPr>
              <p:cNvPr id="25" name="Písanie rukou 24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47057" y="4660532"/>
                <a:ext cx="745920" cy="172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8" name="Písanie rukou 37"/>
              <p14:cNvContentPartPr/>
              <p14:nvPr/>
            </p14:nvContentPartPr>
            <p14:xfrm>
              <a:off x="1943017" y="5081012"/>
              <a:ext cx="627480" cy="657720"/>
            </p14:xfrm>
          </p:contentPart>
        </mc:Choice>
        <mc:Fallback xmlns="">
          <p:pic>
            <p:nvPicPr>
              <p:cNvPr id="38" name="Písanie rukou 37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934377" y="5068772"/>
                <a:ext cx="639720" cy="68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42" name="Písanie rukou 41"/>
              <p14:cNvContentPartPr/>
              <p14:nvPr/>
            </p14:nvContentPartPr>
            <p14:xfrm>
              <a:off x="545497" y="5164892"/>
              <a:ext cx="650160" cy="512280"/>
            </p14:xfrm>
          </p:contentPart>
        </mc:Choice>
        <mc:Fallback xmlns="">
          <p:pic>
            <p:nvPicPr>
              <p:cNvPr id="42" name="Písanie rukou 4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31817" y="5150852"/>
                <a:ext cx="667800" cy="53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48" name="Písanie rukou 47"/>
              <p14:cNvContentPartPr/>
              <p14:nvPr/>
            </p14:nvContentPartPr>
            <p14:xfrm>
              <a:off x="1192057" y="5142932"/>
              <a:ext cx="495720" cy="588240"/>
            </p14:xfrm>
          </p:contentPart>
        </mc:Choice>
        <mc:Fallback xmlns="">
          <p:pic>
            <p:nvPicPr>
              <p:cNvPr id="48" name="Písanie rukou 47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178737" y="5129252"/>
                <a:ext cx="523800" cy="615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14023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lmiaca</a:t>
            </a:r>
            <a:r>
              <a:rPr lang="en-US" dirty="0" smtClean="0"/>
              <a:t> </a:t>
            </a:r>
            <a:r>
              <a:rPr lang="en-US" dirty="0" err="1" smtClean="0"/>
              <a:t>sila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968552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en-US" sz="2600" dirty="0" smtClean="0"/>
              <a:t>Strata </a:t>
            </a:r>
            <a:r>
              <a:rPr lang="en-US" sz="2600" dirty="0" err="1" smtClean="0"/>
              <a:t>tlaku</a:t>
            </a:r>
            <a:endParaRPr lang="sk-SK" sz="2600" dirty="0" smtClean="0"/>
          </a:p>
          <a:p>
            <a:pPr marL="342900" lvl="1">
              <a:buClr>
                <a:schemeClr val="accent1"/>
              </a:buClr>
            </a:pPr>
            <a:endParaRPr lang="sk-SK" sz="2600" dirty="0"/>
          </a:p>
          <a:p>
            <a:pPr marL="342900" lvl="1">
              <a:buClr>
                <a:schemeClr val="accent1"/>
              </a:buClr>
            </a:pPr>
            <a:endParaRPr lang="sk-SK" sz="2600" dirty="0" smtClean="0"/>
          </a:p>
          <a:p>
            <a:pPr marL="342900" lvl="1">
              <a:buClr>
                <a:schemeClr val="accent1"/>
              </a:buClr>
            </a:pPr>
            <a:r>
              <a:rPr lang="en-US" sz="2600" dirty="0" err="1" smtClean="0"/>
              <a:t>Tlmiaca</a:t>
            </a:r>
            <a:r>
              <a:rPr lang="en-US" sz="2600" dirty="0" smtClean="0"/>
              <a:t> </a:t>
            </a:r>
            <a:r>
              <a:rPr lang="en-US" sz="2600" dirty="0" err="1" smtClean="0"/>
              <a:t>sila</a:t>
            </a:r>
            <a:endParaRPr lang="en-US" sz="2600" dirty="0" smtClean="0"/>
          </a:p>
          <a:p>
            <a:pPr marL="342900" lvl="1">
              <a:buClr>
                <a:schemeClr val="accent1"/>
              </a:buClr>
            </a:pPr>
            <a:endParaRPr lang="en-US" sz="2600" dirty="0"/>
          </a:p>
          <a:p>
            <a:pPr marL="342900" lvl="1">
              <a:buClr>
                <a:schemeClr val="accent1"/>
              </a:buClr>
            </a:pPr>
            <a:endParaRPr lang="en-US" sz="2600" dirty="0" smtClean="0"/>
          </a:p>
          <a:p>
            <a:pPr marL="342900" lvl="1">
              <a:buClr>
                <a:schemeClr val="accent1"/>
              </a:buClr>
            </a:pPr>
            <a:r>
              <a:rPr lang="en-US" sz="2600" dirty="0" err="1" smtClean="0"/>
              <a:t>Prietok</a:t>
            </a:r>
            <a:r>
              <a:rPr lang="en-US" sz="2600" dirty="0" smtClean="0"/>
              <a:t> </a:t>
            </a:r>
          </a:p>
          <a:p>
            <a:pPr marL="342900" lvl="1">
              <a:buClr>
                <a:schemeClr val="accent1"/>
              </a:buClr>
            </a:pPr>
            <a:endParaRPr lang="en-US" sz="2600" dirty="0"/>
          </a:p>
          <a:p>
            <a:pPr marL="342900" lvl="1">
              <a:buClr>
                <a:schemeClr val="accent1"/>
              </a:buClr>
            </a:pPr>
            <a:r>
              <a:rPr lang="en-US" sz="2600" dirty="0" err="1" smtClean="0"/>
              <a:t>Sila</a:t>
            </a:r>
            <a:r>
              <a:rPr lang="en-US" sz="2600" dirty="0" smtClean="0"/>
              <a:t> od r</a:t>
            </a:r>
            <a:r>
              <a:rPr lang="sk-SK" sz="2600" dirty="0"/>
              <a:t>ý</a:t>
            </a:r>
            <a:r>
              <a:rPr lang="en-US" sz="2600" dirty="0" err="1" smtClean="0"/>
              <a:t>chlosti</a:t>
            </a:r>
            <a:endParaRPr lang="sk-SK" sz="2600" dirty="0"/>
          </a:p>
          <a:p>
            <a:pPr marL="342900" lvl="1">
              <a:buClr>
                <a:schemeClr val="accent1"/>
              </a:buClr>
            </a:pPr>
            <a:endParaRPr lang="sk-SK" sz="2600" dirty="0"/>
          </a:p>
          <a:p>
            <a:pPr lvl="1"/>
            <a:endParaRPr lang="sk-SK" sz="2600" dirty="0"/>
          </a:p>
          <a:p>
            <a:pPr lvl="1"/>
            <a:endParaRPr lang="sk-SK" sz="2600" dirty="0" smtClean="0"/>
          </a:p>
          <a:p>
            <a:endParaRPr lang="sk-SK" sz="2800" dirty="0" smtClean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990977"/>
              </p:ext>
            </p:extLst>
          </p:nvPr>
        </p:nvGraphicFramePr>
        <p:xfrm>
          <a:off x="3263900" y="1849438"/>
          <a:ext cx="25304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3" imgW="1257120" imgH="431640" progId="Equation.DSMT4">
                  <p:embed/>
                </p:oleObj>
              </mc:Choice>
              <mc:Fallback>
                <p:oleObj name="Equation" r:id="rId3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1849438"/>
                        <a:ext cx="25304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538139"/>
              </p:ext>
            </p:extLst>
          </p:nvPr>
        </p:nvGraphicFramePr>
        <p:xfrm>
          <a:off x="2699792" y="3284984"/>
          <a:ext cx="35782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5" imgW="1777680" imgH="431640" progId="Equation.DSMT4">
                  <p:embed/>
                </p:oleObj>
              </mc:Choice>
              <mc:Fallback>
                <p:oleObj name="Equation" r:id="rId5" imgW="1777680" imgH="43164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284984"/>
                        <a:ext cx="35782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940186"/>
              </p:ext>
            </p:extLst>
          </p:nvPr>
        </p:nvGraphicFramePr>
        <p:xfrm>
          <a:off x="3376613" y="4554538"/>
          <a:ext cx="21018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76613" y="4554538"/>
                        <a:ext cx="210185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467967"/>
              </p:ext>
            </p:extLst>
          </p:nvPr>
        </p:nvGraphicFramePr>
        <p:xfrm>
          <a:off x="3576638" y="5516563"/>
          <a:ext cx="38338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9" imgW="1904760" imgH="431640" progId="Equation.DSMT4">
                  <p:embed/>
                </p:oleObj>
              </mc:Choice>
              <mc:Fallback>
                <p:oleObj name="Equation" r:id="rId9" imgW="1904760" imgH="43164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5516563"/>
                        <a:ext cx="38338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5237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Tlmený oscilátor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968552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600" dirty="0" smtClean="0"/>
              <a:t>Rovnica oscilátora</a:t>
            </a:r>
          </a:p>
          <a:p>
            <a:pPr marL="342900" lvl="1">
              <a:buClr>
                <a:schemeClr val="accent1"/>
              </a:buClr>
            </a:pPr>
            <a:endParaRPr lang="sk-SK" sz="2600" dirty="0"/>
          </a:p>
          <a:p>
            <a:pPr marL="342900" lvl="1">
              <a:buClr>
                <a:schemeClr val="accent1"/>
              </a:buClr>
            </a:pPr>
            <a:endParaRPr lang="sk-SK" sz="2600" dirty="0" smtClean="0"/>
          </a:p>
          <a:p>
            <a:pPr marL="342900" lvl="1">
              <a:buClr>
                <a:schemeClr val="accent1"/>
              </a:buClr>
            </a:pPr>
            <a:endParaRPr lang="sk-SK" sz="2600" dirty="0" smtClean="0"/>
          </a:p>
          <a:p>
            <a:pPr marL="342900" lvl="1">
              <a:buClr>
                <a:schemeClr val="accent1"/>
              </a:buClr>
            </a:pPr>
            <a:endParaRPr lang="sk-SK" sz="2600" dirty="0"/>
          </a:p>
          <a:p>
            <a:pPr marL="342900" lvl="1">
              <a:buClr>
                <a:schemeClr val="accent1"/>
              </a:buClr>
            </a:pPr>
            <a:r>
              <a:rPr lang="sk-SK" sz="2600" dirty="0" smtClean="0"/>
              <a:t>Kritické tlmenie</a:t>
            </a:r>
          </a:p>
          <a:p>
            <a:pPr marL="342900" lvl="1">
              <a:buClr>
                <a:schemeClr val="accent1"/>
              </a:buClr>
            </a:pPr>
            <a:endParaRPr lang="sk-SK" sz="2600" dirty="0"/>
          </a:p>
          <a:p>
            <a:pPr marL="342900" lvl="1">
              <a:buClr>
                <a:schemeClr val="accent1"/>
              </a:buClr>
            </a:pPr>
            <a:endParaRPr lang="sk-SK" sz="2600" dirty="0" smtClean="0"/>
          </a:p>
          <a:p>
            <a:pPr marL="342900" lvl="1">
              <a:buClr>
                <a:schemeClr val="accent1"/>
              </a:buClr>
            </a:pPr>
            <a:endParaRPr lang="sk-SK" sz="2600" dirty="0"/>
          </a:p>
          <a:p>
            <a:pPr marL="342900" lvl="1">
              <a:buClr>
                <a:schemeClr val="accent1"/>
              </a:buClr>
            </a:pPr>
            <a:r>
              <a:rPr lang="sk-SK" sz="2600" dirty="0" smtClean="0"/>
              <a:t>Odhad </a:t>
            </a:r>
            <a:r>
              <a:rPr lang="sk-SK" sz="2600" b="1" dirty="0" smtClean="0"/>
              <a:t>rádovo milimetre</a:t>
            </a:r>
            <a:endParaRPr lang="sk-SK" sz="2600" b="1" dirty="0"/>
          </a:p>
          <a:p>
            <a:pPr marL="342900" lvl="1">
              <a:buClr>
                <a:schemeClr val="accent1"/>
              </a:buClr>
            </a:pPr>
            <a:endParaRPr lang="sk-SK" sz="2600" dirty="0"/>
          </a:p>
          <a:p>
            <a:pPr lvl="1"/>
            <a:endParaRPr lang="sk-SK" sz="2600" dirty="0"/>
          </a:p>
          <a:p>
            <a:pPr lvl="1"/>
            <a:endParaRPr lang="sk-SK" sz="2600" dirty="0" smtClean="0"/>
          </a:p>
          <a:p>
            <a:endParaRPr lang="sk-SK" sz="2800" dirty="0" smtClean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38523"/>
              </p:ext>
            </p:extLst>
          </p:nvPr>
        </p:nvGraphicFramePr>
        <p:xfrm>
          <a:off x="3707904" y="4005064"/>
          <a:ext cx="12017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005064"/>
                        <a:ext cx="12017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704695"/>
              </p:ext>
            </p:extLst>
          </p:nvPr>
        </p:nvGraphicFramePr>
        <p:xfrm>
          <a:off x="2111375" y="4581525"/>
          <a:ext cx="45751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5" imgW="2273040" imgH="457200" progId="Equation.DSMT4">
                  <p:embed/>
                </p:oleObj>
              </mc:Choice>
              <mc:Fallback>
                <p:oleObj name="Equation" r:id="rId5" imgW="2273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4581525"/>
                        <a:ext cx="45751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37707"/>
              </p:ext>
            </p:extLst>
          </p:nvPr>
        </p:nvGraphicFramePr>
        <p:xfrm>
          <a:off x="3851920" y="1628800"/>
          <a:ext cx="24034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7" imgW="1117440" imgH="203040" progId="Equation.DSMT4">
                  <p:embed/>
                </p:oleObj>
              </mc:Choice>
              <mc:Fallback>
                <p:oleObj name="Equation" r:id="rId7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920" y="1628800"/>
                        <a:ext cx="24034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168276"/>
              </p:ext>
            </p:extLst>
          </p:nvPr>
        </p:nvGraphicFramePr>
        <p:xfrm>
          <a:off x="1331640" y="2204864"/>
          <a:ext cx="23320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9" imgW="1028520" imgH="253800" progId="Equation.DSMT4">
                  <p:embed/>
                </p:oleObj>
              </mc:Choice>
              <mc:Fallback>
                <p:oleObj name="Equation" r:id="rId9" imgW="1028520" imgH="2538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204864"/>
                        <a:ext cx="2332038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67153"/>
              </p:ext>
            </p:extLst>
          </p:nvPr>
        </p:nvGraphicFramePr>
        <p:xfrm>
          <a:off x="3852863" y="2205038"/>
          <a:ext cx="40306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11" imgW="1777680" imgH="253800" progId="Equation.DSMT4">
                  <p:embed/>
                </p:oleObj>
              </mc:Choice>
              <mc:Fallback>
                <p:oleObj name="Equation" r:id="rId11" imgW="1777680" imgH="2538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2205038"/>
                        <a:ext cx="403066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38656"/>
              </p:ext>
            </p:extLst>
          </p:nvPr>
        </p:nvGraphicFramePr>
        <p:xfrm>
          <a:off x="3347864" y="2996952"/>
          <a:ext cx="24018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13" imgW="1193760" imgH="431640" progId="Equation.DSMT4">
                  <p:embed/>
                </p:oleObj>
              </mc:Choice>
              <mc:Fallback>
                <p:oleObj name="Equation" r:id="rId13" imgW="1193760" imgH="43164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996952"/>
                        <a:ext cx="240188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66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Čo s úlohou? - Minimum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0" y="1628800"/>
            <a:ext cx="8460432" cy="4752528"/>
          </a:xfrm>
        </p:spPr>
        <p:txBody>
          <a:bodyPr>
            <a:normAutofit/>
          </a:bodyPr>
          <a:lstStyle/>
          <a:p>
            <a:r>
              <a:rPr lang="sk-SK" sz="2800" dirty="0" smtClean="0"/>
              <a:t>Postaviť zariadenie</a:t>
            </a:r>
          </a:p>
          <a:p>
            <a:r>
              <a:rPr lang="sk-SK" sz="2800" dirty="0" smtClean="0"/>
              <a:t>Uvidieť stabilnú polohu</a:t>
            </a:r>
          </a:p>
          <a:p>
            <a:r>
              <a:rPr lang="sk-SK" sz="2800" dirty="0" smtClean="0"/>
              <a:t>Potvrdiť súlad teórie a experimentu pre polohu</a:t>
            </a:r>
          </a:p>
          <a:p>
            <a:r>
              <a:rPr lang="sk-SK" sz="2800" dirty="0" smtClean="0"/>
              <a:t>Meniť aspoň jeden parameter (náklon, hustota, frekvencia)</a:t>
            </a:r>
            <a:endParaRPr lang="sk-SK" sz="2600" dirty="0" smtClean="0"/>
          </a:p>
        </p:txBody>
      </p:sp>
    </p:spTree>
    <p:extLst>
      <p:ext uri="{BB962C8B-B14F-4D97-AF65-F5344CB8AC3E}">
        <p14:creationId xmlns:p14="http://schemas.microsoft.com/office/powerpoint/2010/main" val="356422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Čo s úlohou? – vyšší level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0" y="1628800"/>
            <a:ext cx="8460432" cy="4752528"/>
          </a:xfrm>
        </p:spPr>
        <p:txBody>
          <a:bodyPr>
            <a:normAutofit/>
          </a:bodyPr>
          <a:lstStyle/>
          <a:p>
            <a:r>
              <a:rPr lang="sk-SK" sz="2800" dirty="0" smtClean="0"/>
              <a:t>Kvalitné experimentálne zariadenie</a:t>
            </a:r>
          </a:p>
          <a:p>
            <a:r>
              <a:rPr lang="sk-SK" sz="2800" dirty="0" smtClean="0"/>
              <a:t>Sledovanie kmitov</a:t>
            </a:r>
          </a:p>
          <a:p>
            <a:r>
              <a:rPr lang="sk-SK" sz="2800" dirty="0" smtClean="0"/>
              <a:t>Porovnanie experimentálnej a teoretickej hodnoty periódy kmitov </a:t>
            </a:r>
          </a:p>
          <a:p>
            <a:r>
              <a:rPr lang="sk-SK" sz="2800" dirty="0" smtClean="0"/>
              <a:t>Meniť náklon, frekvenciu otáčania</a:t>
            </a:r>
          </a:p>
        </p:txBody>
      </p:sp>
    </p:spTree>
    <p:extLst>
      <p:ext uri="{BB962C8B-B14F-4D97-AF65-F5344CB8AC3E}">
        <p14:creationId xmlns:p14="http://schemas.microsoft.com/office/powerpoint/2010/main" val="264596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Čo s úlohou? – </a:t>
            </a:r>
            <a:r>
              <a:rPr lang="sk-SK" dirty="0" err="1" smtClean="0"/>
              <a:t>vychytávky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0" y="1628800"/>
            <a:ext cx="8460432" cy="4752528"/>
          </a:xfrm>
        </p:spPr>
        <p:txBody>
          <a:bodyPr>
            <a:normAutofit/>
          </a:bodyPr>
          <a:lstStyle/>
          <a:p>
            <a:r>
              <a:rPr lang="sk-SK" sz="2800" dirty="0" smtClean="0"/>
              <a:t>Rôzne kvapaliny </a:t>
            </a:r>
          </a:p>
          <a:p>
            <a:pPr lvl="1"/>
            <a:r>
              <a:rPr lang="sk-SK" sz="2600" dirty="0" smtClean="0"/>
              <a:t>Hustoty, viskozita</a:t>
            </a:r>
          </a:p>
          <a:p>
            <a:r>
              <a:rPr lang="sk-SK" sz="2800" dirty="0" smtClean="0"/>
              <a:t>Rôzne efektívne hustoty loptičky</a:t>
            </a:r>
          </a:p>
          <a:p>
            <a:r>
              <a:rPr lang="sk-SK" sz="2800" dirty="0" smtClean="0"/>
              <a:t>Meniť všetky relevantné parametre</a:t>
            </a:r>
          </a:p>
          <a:p>
            <a:endParaRPr lang="sk-SK" sz="2800" dirty="0"/>
          </a:p>
          <a:p>
            <a:r>
              <a:rPr lang="sk-SK" sz="2800" dirty="0"/>
              <a:t>Malá loptička – 3D pohyb</a:t>
            </a:r>
          </a:p>
          <a:p>
            <a:endParaRPr lang="sk-SK" sz="2800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Písanie rukou 4"/>
              <p14:cNvContentPartPr/>
              <p14:nvPr/>
            </p14:nvContentPartPr>
            <p14:xfrm>
              <a:off x="2506417" y="5109452"/>
              <a:ext cx="165960" cy="1564920"/>
            </p14:xfrm>
          </p:contentPart>
        </mc:Choice>
        <mc:Fallback xmlns="">
          <p:pic>
            <p:nvPicPr>
              <p:cNvPr id="5" name="Písanie rukou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90937" y="5100452"/>
                <a:ext cx="185040" cy="158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Písanie rukou 6"/>
              <p14:cNvContentPartPr/>
              <p14:nvPr/>
            </p14:nvContentPartPr>
            <p14:xfrm>
              <a:off x="3742297" y="5081732"/>
              <a:ext cx="171360" cy="1683720"/>
            </p14:xfrm>
          </p:contentPart>
        </mc:Choice>
        <mc:Fallback xmlns="">
          <p:pic>
            <p:nvPicPr>
              <p:cNvPr id="7" name="Písanie rukou 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27177" y="5068772"/>
                <a:ext cx="190080" cy="171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" name="Písanie rukou 8"/>
              <p14:cNvContentPartPr/>
              <p14:nvPr/>
            </p14:nvContentPartPr>
            <p14:xfrm>
              <a:off x="2774257" y="6054452"/>
              <a:ext cx="379440" cy="414000"/>
            </p14:xfrm>
          </p:contentPart>
        </mc:Choice>
        <mc:Fallback xmlns="">
          <p:pic>
            <p:nvPicPr>
              <p:cNvPr id="9" name="Písanie rukou 8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59497" y="6039332"/>
                <a:ext cx="409320" cy="44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1" name="Písanie rukou 10"/>
              <p14:cNvContentPartPr/>
              <p14:nvPr/>
            </p14:nvContentPartPr>
            <p14:xfrm>
              <a:off x="2717377" y="5157332"/>
              <a:ext cx="666360" cy="1083960"/>
            </p14:xfrm>
          </p:contentPart>
        </mc:Choice>
        <mc:Fallback xmlns="">
          <p:pic>
            <p:nvPicPr>
              <p:cNvPr id="11" name="Písanie rukou 10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701897" y="5141492"/>
                <a:ext cx="696960" cy="111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3" name="Písanie rukou 12"/>
              <p14:cNvContentPartPr/>
              <p14:nvPr/>
            </p14:nvContentPartPr>
            <p14:xfrm>
              <a:off x="2965417" y="5054012"/>
              <a:ext cx="267480" cy="258840"/>
            </p14:xfrm>
          </p:contentPart>
        </mc:Choice>
        <mc:Fallback xmlns="">
          <p:pic>
            <p:nvPicPr>
              <p:cNvPr id="13" name="Písanie rukou 1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950297" y="5038892"/>
                <a:ext cx="289080" cy="28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33197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Náčrt situácie</a:t>
            </a:r>
            <a:endParaRPr lang="sk-SK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" name="Písanie rukou 7"/>
              <p14:cNvContentPartPr/>
              <p14:nvPr/>
            </p14:nvContentPartPr>
            <p14:xfrm>
              <a:off x="1312692" y="5855782"/>
              <a:ext cx="7112880" cy="182160"/>
            </p14:xfrm>
          </p:contentPart>
        </mc:Choice>
        <mc:Fallback xmlns="">
          <p:pic>
            <p:nvPicPr>
              <p:cNvPr id="8" name="Písanie rukou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06572" y="5853262"/>
                <a:ext cx="7128720" cy="19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9" name="Písanie rukou 28"/>
              <p14:cNvContentPartPr/>
              <p14:nvPr/>
            </p14:nvContentPartPr>
            <p14:xfrm>
              <a:off x="1525812" y="1110622"/>
              <a:ext cx="6737040" cy="5214960"/>
            </p14:xfrm>
          </p:contentPart>
        </mc:Choice>
        <mc:Fallback xmlns="">
          <p:pic>
            <p:nvPicPr>
              <p:cNvPr id="29" name="Písanie rukou 2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17532" y="1100182"/>
                <a:ext cx="6755040" cy="522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2" name="Písanie rukou 31"/>
              <p14:cNvContentPartPr/>
              <p14:nvPr/>
            </p14:nvContentPartPr>
            <p14:xfrm>
              <a:off x="1459572" y="1704982"/>
              <a:ext cx="3032280" cy="4316760"/>
            </p14:xfrm>
          </p:contentPart>
        </mc:Choice>
        <mc:Fallback xmlns="">
          <p:pic>
            <p:nvPicPr>
              <p:cNvPr id="32" name="Písanie rukou 3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455252" y="1700662"/>
                <a:ext cx="3047760" cy="433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6" name="Písanie rukou 65"/>
              <p14:cNvContentPartPr/>
              <p14:nvPr/>
            </p14:nvContentPartPr>
            <p14:xfrm>
              <a:off x="3921972" y="1067422"/>
              <a:ext cx="946440" cy="757080"/>
            </p14:xfrm>
          </p:contentPart>
        </mc:Choice>
        <mc:Fallback xmlns="">
          <p:pic>
            <p:nvPicPr>
              <p:cNvPr id="66" name="Písanie rukou 6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912252" y="1056982"/>
                <a:ext cx="966600" cy="77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7" name="Písanie rukou 66"/>
              <p14:cNvContentPartPr/>
              <p14:nvPr/>
            </p14:nvContentPartPr>
            <p14:xfrm>
              <a:off x="1262292" y="1137622"/>
              <a:ext cx="718560" cy="718200"/>
            </p14:xfrm>
          </p:contentPart>
        </mc:Choice>
        <mc:Fallback xmlns="">
          <p:pic>
            <p:nvPicPr>
              <p:cNvPr id="67" name="Písanie rukou 6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252572" y="1127182"/>
                <a:ext cx="738000" cy="73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68" name="Písanie rukou 67"/>
              <p14:cNvContentPartPr/>
              <p14:nvPr/>
            </p14:nvContentPartPr>
            <p14:xfrm>
              <a:off x="1349772" y="1234462"/>
              <a:ext cx="573840" cy="596880"/>
            </p14:xfrm>
          </p:contentPart>
        </mc:Choice>
        <mc:Fallback xmlns="">
          <p:pic>
            <p:nvPicPr>
              <p:cNvPr id="68" name="Písanie rukou 6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339692" y="1228702"/>
                <a:ext cx="586440" cy="61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74" name="Písanie rukou 73"/>
              <p14:cNvContentPartPr/>
              <p14:nvPr/>
            </p14:nvContentPartPr>
            <p14:xfrm>
              <a:off x="4720452" y="5682622"/>
              <a:ext cx="41760" cy="279000"/>
            </p14:xfrm>
          </p:contentPart>
        </mc:Choice>
        <mc:Fallback xmlns="">
          <p:pic>
            <p:nvPicPr>
              <p:cNvPr id="74" name="Písanie rukou 73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710732" y="5672902"/>
                <a:ext cx="54000" cy="29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77" name="Písanie rukou 76"/>
              <p14:cNvContentPartPr/>
              <p14:nvPr/>
            </p14:nvContentPartPr>
            <p14:xfrm>
              <a:off x="1859172" y="1460182"/>
              <a:ext cx="3292920" cy="4543200"/>
            </p14:xfrm>
          </p:contentPart>
        </mc:Choice>
        <mc:Fallback xmlns="">
          <p:pic>
            <p:nvPicPr>
              <p:cNvPr id="77" name="Písanie rukou 76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850892" y="1456222"/>
                <a:ext cx="3312720" cy="45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78" name="Písanie rukou 77"/>
              <p14:cNvContentPartPr/>
              <p14:nvPr/>
            </p14:nvContentPartPr>
            <p14:xfrm>
              <a:off x="2800212" y="3147502"/>
              <a:ext cx="1793160" cy="56520"/>
            </p14:xfrm>
          </p:contentPart>
        </mc:Choice>
        <mc:Fallback xmlns="">
          <p:pic>
            <p:nvPicPr>
              <p:cNvPr id="78" name="Písanie rukou 77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796972" y="3137062"/>
                <a:ext cx="1802880" cy="7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85" name="Písanie rukou 84"/>
              <p14:cNvContentPartPr/>
              <p14:nvPr/>
            </p14:nvContentPartPr>
            <p14:xfrm>
              <a:off x="3666732" y="2732782"/>
              <a:ext cx="950760" cy="524520"/>
            </p14:xfrm>
          </p:contentPart>
        </mc:Choice>
        <mc:Fallback xmlns="">
          <p:pic>
            <p:nvPicPr>
              <p:cNvPr id="85" name="Písanie rukou 84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655932" y="2722342"/>
                <a:ext cx="972360" cy="54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89" name="Písanie rukou 88"/>
              <p14:cNvContentPartPr/>
              <p14:nvPr/>
            </p14:nvContentPartPr>
            <p14:xfrm>
              <a:off x="2798412" y="5870902"/>
              <a:ext cx="191880" cy="187200"/>
            </p14:xfrm>
          </p:contentPart>
        </mc:Choice>
        <mc:Fallback xmlns="">
          <p:pic>
            <p:nvPicPr>
              <p:cNvPr id="89" name="Písanie rukou 88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788332" y="5868382"/>
                <a:ext cx="206280" cy="19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91" name="Písanie rukou 90"/>
              <p14:cNvContentPartPr/>
              <p14:nvPr/>
            </p14:nvContentPartPr>
            <p14:xfrm>
              <a:off x="2595012" y="3097822"/>
              <a:ext cx="384840" cy="1807920"/>
            </p14:xfrm>
          </p:contentPart>
        </mc:Choice>
        <mc:Fallback xmlns="">
          <p:pic>
            <p:nvPicPr>
              <p:cNvPr id="91" name="Písanie rukou 90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584932" y="3087742"/>
                <a:ext cx="397800" cy="182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92" name="Písanie rukou 91"/>
              <p14:cNvContentPartPr/>
              <p14:nvPr/>
            </p14:nvContentPartPr>
            <p14:xfrm>
              <a:off x="1669812" y="3219862"/>
              <a:ext cx="340200" cy="345600"/>
            </p14:xfrm>
          </p:contentPart>
        </mc:Choice>
        <mc:Fallback xmlns="">
          <p:pic>
            <p:nvPicPr>
              <p:cNvPr id="92" name="Písanie rukou 91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656852" y="3207262"/>
                <a:ext cx="358920" cy="37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93" name="Písanie rukou 92"/>
              <p14:cNvContentPartPr/>
              <p14:nvPr/>
            </p14:nvContentPartPr>
            <p14:xfrm>
              <a:off x="1600692" y="3707302"/>
              <a:ext cx="204840" cy="419040"/>
            </p14:xfrm>
          </p:contentPart>
        </mc:Choice>
        <mc:Fallback xmlns="">
          <p:pic>
            <p:nvPicPr>
              <p:cNvPr id="93" name="Písanie rukou 92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589532" y="3696142"/>
                <a:ext cx="226800" cy="44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94" name="Písanie rukou 93"/>
              <p14:cNvContentPartPr/>
              <p14:nvPr/>
            </p14:nvContentPartPr>
            <p14:xfrm>
              <a:off x="1834692" y="3991342"/>
              <a:ext cx="121680" cy="172080"/>
            </p14:xfrm>
          </p:contentPart>
        </mc:Choice>
        <mc:Fallback xmlns="">
          <p:pic>
            <p:nvPicPr>
              <p:cNvPr id="94" name="Písanie rukou 93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824252" y="3981262"/>
                <a:ext cx="134640" cy="19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95" name="Písanie rukou 94"/>
              <p14:cNvContentPartPr/>
              <p14:nvPr/>
            </p14:nvContentPartPr>
            <p14:xfrm>
              <a:off x="1901652" y="2023222"/>
              <a:ext cx="186480" cy="372960"/>
            </p14:xfrm>
          </p:contentPart>
        </mc:Choice>
        <mc:Fallback xmlns="">
          <p:pic>
            <p:nvPicPr>
              <p:cNvPr id="95" name="Písanie rukou 94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891212" y="2013142"/>
                <a:ext cx="207000" cy="39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96" name="Písanie rukou 95"/>
              <p14:cNvContentPartPr/>
              <p14:nvPr/>
            </p14:nvContentPartPr>
            <p14:xfrm>
              <a:off x="2119092" y="2272702"/>
              <a:ext cx="55440" cy="198000"/>
            </p14:xfrm>
          </p:contentPart>
        </mc:Choice>
        <mc:Fallback xmlns="">
          <p:pic>
            <p:nvPicPr>
              <p:cNvPr id="96" name="Písanie rukou 95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2109372" y="2262982"/>
                <a:ext cx="67680" cy="21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97" name="Písanie rukou 96"/>
              <p14:cNvContentPartPr/>
              <p14:nvPr/>
            </p14:nvContentPartPr>
            <p14:xfrm>
              <a:off x="2151492" y="2352982"/>
              <a:ext cx="121680" cy="133920"/>
            </p14:xfrm>
          </p:contentPart>
        </mc:Choice>
        <mc:Fallback xmlns="">
          <p:pic>
            <p:nvPicPr>
              <p:cNvPr id="97" name="Písanie rukou 96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141772" y="2343262"/>
                <a:ext cx="135360" cy="14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98" name="Písanie rukou 97"/>
              <p14:cNvContentPartPr/>
              <p14:nvPr/>
            </p14:nvContentPartPr>
            <p14:xfrm>
              <a:off x="4116372" y="4115542"/>
              <a:ext cx="525600" cy="373320"/>
            </p14:xfrm>
          </p:contentPart>
        </mc:Choice>
        <mc:Fallback xmlns="">
          <p:pic>
            <p:nvPicPr>
              <p:cNvPr id="98" name="Písanie rukou 97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105932" y="4104742"/>
                <a:ext cx="543600" cy="38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99" name="Písanie rukou 98"/>
              <p14:cNvContentPartPr/>
              <p14:nvPr/>
            </p14:nvContentPartPr>
            <p14:xfrm>
              <a:off x="4339212" y="4346302"/>
              <a:ext cx="189000" cy="234000"/>
            </p14:xfrm>
          </p:contentPart>
        </mc:Choice>
        <mc:Fallback xmlns="">
          <p:pic>
            <p:nvPicPr>
              <p:cNvPr id="99" name="Písanie rukou 98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328412" y="4335862"/>
                <a:ext cx="210240" cy="24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6373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Sily pôsobiace na loptičku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395536" y="1412776"/>
            <a:ext cx="7620000" cy="4800600"/>
          </a:xfrm>
        </p:spPr>
        <p:txBody>
          <a:bodyPr>
            <a:normAutofit/>
          </a:bodyPr>
          <a:lstStyle/>
          <a:p>
            <a:r>
              <a:rPr lang="sk-SK" sz="2800" dirty="0" smtClean="0"/>
              <a:t>Gravitačná sila</a:t>
            </a:r>
          </a:p>
          <a:p>
            <a:r>
              <a:rPr lang="sk-SK" sz="2800" dirty="0" smtClean="0"/>
              <a:t>Vztlaková sila</a:t>
            </a:r>
          </a:p>
          <a:p>
            <a:r>
              <a:rPr lang="sk-SK" sz="2800" dirty="0" smtClean="0"/>
              <a:t>Odstredivá sila</a:t>
            </a:r>
          </a:p>
          <a:p>
            <a:r>
              <a:rPr lang="sk-SK" sz="2800" dirty="0" smtClean="0"/>
              <a:t>Vztlaková sila rotačná (dostredivá sila)</a:t>
            </a:r>
            <a:endParaRPr lang="sk-SK" sz="2400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400"/>
              </p:ext>
            </p:extLst>
          </p:nvPr>
        </p:nvGraphicFramePr>
        <p:xfrm>
          <a:off x="3347864" y="1484784"/>
          <a:ext cx="1152128" cy="39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7864" y="1484784"/>
                        <a:ext cx="1152128" cy="390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65390"/>
              </p:ext>
            </p:extLst>
          </p:nvPr>
        </p:nvGraphicFramePr>
        <p:xfrm>
          <a:off x="3317875" y="1998663"/>
          <a:ext cx="12144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1998663"/>
                        <a:ext cx="12144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750801"/>
              </p:ext>
            </p:extLst>
          </p:nvPr>
        </p:nvGraphicFramePr>
        <p:xfrm>
          <a:off x="3214688" y="2555875"/>
          <a:ext cx="14827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555875"/>
                        <a:ext cx="14827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671993"/>
              </p:ext>
            </p:extLst>
          </p:nvPr>
        </p:nvGraphicFramePr>
        <p:xfrm>
          <a:off x="3154363" y="3563938"/>
          <a:ext cx="15017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9" imgW="927000" imgH="241200" progId="Equation.DSMT4">
                  <p:embed/>
                </p:oleObj>
              </mc:Choice>
              <mc:Fallback>
                <p:oleObj name="Equation" r:id="rId9" imgW="927000" imgH="2412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3563938"/>
                        <a:ext cx="15017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8" name="Písanie rukou 17"/>
              <p14:cNvContentPartPr/>
              <p14:nvPr/>
            </p14:nvContentPartPr>
            <p14:xfrm>
              <a:off x="2239692" y="5799262"/>
              <a:ext cx="240120" cy="351720"/>
            </p14:xfrm>
          </p:contentPart>
        </mc:Choice>
        <mc:Fallback xmlns="">
          <p:pic>
            <p:nvPicPr>
              <p:cNvPr id="18" name="Písanie rukou 1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228892" y="5788462"/>
                <a:ext cx="261720" cy="37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1" name="Písanie rukou 20"/>
              <p14:cNvContentPartPr/>
              <p14:nvPr/>
            </p14:nvContentPartPr>
            <p14:xfrm>
              <a:off x="1797612" y="3674542"/>
              <a:ext cx="237600" cy="1496520"/>
            </p14:xfrm>
          </p:contentPart>
        </mc:Choice>
        <mc:Fallback xmlns="">
          <p:pic>
            <p:nvPicPr>
              <p:cNvPr id="21" name="Písanie rukou 20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788252" y="3664822"/>
                <a:ext cx="249480" cy="151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2" name="Písanie rukou 21"/>
              <p14:cNvContentPartPr/>
              <p14:nvPr/>
            </p14:nvContentPartPr>
            <p14:xfrm>
              <a:off x="1911372" y="5249542"/>
              <a:ext cx="192240" cy="1123920"/>
            </p14:xfrm>
          </p:contentPart>
        </mc:Choice>
        <mc:Fallback xmlns="">
          <p:pic>
            <p:nvPicPr>
              <p:cNvPr id="22" name="Písanie rukou 2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900932" y="5239462"/>
                <a:ext cx="205560" cy="11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3" name="Písanie rukou 22"/>
              <p14:cNvContentPartPr/>
              <p14:nvPr/>
            </p14:nvContentPartPr>
            <p14:xfrm>
              <a:off x="1623732" y="4930582"/>
              <a:ext cx="907920" cy="732960"/>
            </p14:xfrm>
          </p:contentPart>
        </mc:Choice>
        <mc:Fallback xmlns="">
          <p:pic>
            <p:nvPicPr>
              <p:cNvPr id="23" name="Písanie rukou 2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612932" y="4919782"/>
                <a:ext cx="930600" cy="75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0" name="Písanie rukou 29"/>
              <p14:cNvContentPartPr/>
              <p14:nvPr/>
            </p14:nvContentPartPr>
            <p14:xfrm>
              <a:off x="2130612" y="4148662"/>
              <a:ext cx="1451880" cy="1215720"/>
            </p14:xfrm>
          </p:contentPart>
        </mc:Choice>
        <mc:Fallback xmlns="">
          <p:pic>
            <p:nvPicPr>
              <p:cNvPr id="30" name="Písanie rukou 29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119812" y="4138222"/>
                <a:ext cx="1472760" cy="122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5" name="Písanie rukou 34"/>
              <p14:cNvContentPartPr/>
              <p14:nvPr/>
            </p14:nvContentPartPr>
            <p14:xfrm>
              <a:off x="559932" y="5211382"/>
              <a:ext cx="1479240" cy="43200"/>
            </p14:xfrm>
          </p:contentPart>
        </mc:Choice>
        <mc:Fallback xmlns="">
          <p:pic>
            <p:nvPicPr>
              <p:cNvPr id="35" name="Písanie rukou 34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49852" y="5201302"/>
                <a:ext cx="1499400" cy="6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8" name="Písanie rukou 37"/>
              <p14:cNvContentPartPr/>
              <p14:nvPr/>
            </p14:nvContentPartPr>
            <p14:xfrm>
              <a:off x="978972" y="4654102"/>
              <a:ext cx="446040" cy="330480"/>
            </p14:xfrm>
          </p:contentPart>
        </mc:Choice>
        <mc:Fallback xmlns="">
          <p:pic>
            <p:nvPicPr>
              <p:cNvPr id="38" name="Písanie rukou 37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969252" y="4644022"/>
                <a:ext cx="465840" cy="34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43" name="Písanie rukou 42"/>
              <p14:cNvContentPartPr/>
              <p14:nvPr/>
            </p14:nvContentPartPr>
            <p14:xfrm>
              <a:off x="562452" y="5063422"/>
              <a:ext cx="217440" cy="312480"/>
            </p14:xfrm>
          </p:contentPart>
        </mc:Choice>
        <mc:Fallback xmlns="">
          <p:pic>
            <p:nvPicPr>
              <p:cNvPr id="43" name="Písanie rukou 42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552372" y="5053702"/>
                <a:ext cx="234720" cy="33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48" name="Písanie rukou 47"/>
              <p14:cNvContentPartPr/>
              <p14:nvPr/>
            </p14:nvContentPartPr>
            <p14:xfrm>
              <a:off x="2114052" y="5223262"/>
              <a:ext cx="1451520" cy="32040"/>
            </p14:xfrm>
          </p:contentPart>
        </mc:Choice>
        <mc:Fallback xmlns="">
          <p:pic>
            <p:nvPicPr>
              <p:cNvPr id="48" name="Písanie rukou 47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103972" y="5213182"/>
                <a:ext cx="1470240" cy="5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521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Výslednica v smere trubic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395536" y="1412776"/>
            <a:ext cx="7620000" cy="4800600"/>
          </a:xfrm>
        </p:spPr>
        <p:txBody>
          <a:bodyPr>
            <a:normAutofit/>
          </a:bodyPr>
          <a:lstStyle/>
          <a:p>
            <a:r>
              <a:rPr lang="sk-SK" sz="2400" dirty="0" smtClean="0"/>
              <a:t>Zaujíma nás len pozdĺžna sila</a:t>
            </a:r>
          </a:p>
          <a:p>
            <a:endParaRPr lang="sk-SK" sz="2400" dirty="0"/>
          </a:p>
          <a:p>
            <a:endParaRPr lang="sk-SK" sz="2400" dirty="0" smtClean="0"/>
          </a:p>
          <a:p>
            <a:r>
              <a:rPr lang="sk-SK" sz="2400" dirty="0" smtClean="0"/>
              <a:t>Rovnovážna poloha je pri nulovej výslednici</a:t>
            </a:r>
          </a:p>
          <a:p>
            <a:endParaRPr lang="sk-SK" sz="2400" dirty="0"/>
          </a:p>
          <a:p>
            <a:endParaRPr lang="sk-SK" sz="2400" dirty="0" smtClean="0"/>
          </a:p>
          <a:p>
            <a:endParaRPr lang="sk-SK" sz="2400" dirty="0"/>
          </a:p>
          <a:p>
            <a:r>
              <a:rPr lang="sk-SK" sz="2400" dirty="0" smtClean="0"/>
              <a:t>Polomer a výška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19286"/>
              </p:ext>
            </p:extLst>
          </p:nvPr>
        </p:nvGraphicFramePr>
        <p:xfrm>
          <a:off x="1763688" y="2060848"/>
          <a:ext cx="46243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3" imgW="2857320" imgH="279360" progId="Equation.DSMT4">
                  <p:embed/>
                </p:oleObj>
              </mc:Choice>
              <mc:Fallback>
                <p:oleObj name="Equation" r:id="rId3" imgW="285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2060848"/>
                        <a:ext cx="4624387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572612"/>
              </p:ext>
            </p:extLst>
          </p:nvPr>
        </p:nvGraphicFramePr>
        <p:xfrm>
          <a:off x="3376613" y="3408363"/>
          <a:ext cx="12541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408363"/>
                        <a:ext cx="12541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955308"/>
              </p:ext>
            </p:extLst>
          </p:nvPr>
        </p:nvGraphicFramePr>
        <p:xfrm>
          <a:off x="2195736" y="5157192"/>
          <a:ext cx="1295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7" imgW="799920" imgH="393480" progId="Equation.DSMT4">
                  <p:embed/>
                </p:oleObj>
              </mc:Choice>
              <mc:Fallback>
                <p:oleObj name="Equation" r:id="rId7" imgW="799920" imgH="39348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157192"/>
                        <a:ext cx="12954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30966"/>
              </p:ext>
            </p:extLst>
          </p:nvPr>
        </p:nvGraphicFramePr>
        <p:xfrm>
          <a:off x="4799013" y="5229225"/>
          <a:ext cx="14176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9" imgW="876240" imgH="393480" progId="Equation.DSMT4">
                  <p:embed/>
                </p:oleObj>
              </mc:Choice>
              <mc:Fallback>
                <p:oleObj name="Equation" r:id="rId9" imgW="876240" imgH="39348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5229225"/>
                        <a:ext cx="14176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9" name="Písanie rukou 28"/>
              <p14:cNvContentPartPr/>
              <p14:nvPr/>
            </p14:nvContentPartPr>
            <p14:xfrm>
              <a:off x="6935532" y="2241022"/>
              <a:ext cx="614520" cy="36360"/>
            </p14:xfrm>
          </p:contentPart>
        </mc:Choice>
        <mc:Fallback xmlns="">
          <p:pic>
            <p:nvPicPr>
              <p:cNvPr id="29" name="Písanie rukou 2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929052" y="2230222"/>
                <a:ext cx="630360" cy="5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0" name="Písanie rukou 29"/>
              <p14:cNvContentPartPr/>
              <p14:nvPr/>
            </p14:nvContentPartPr>
            <p14:xfrm>
              <a:off x="7583892" y="2145982"/>
              <a:ext cx="573840" cy="61200"/>
            </p14:xfrm>
          </p:contentPart>
        </mc:Choice>
        <mc:Fallback xmlns="">
          <p:pic>
            <p:nvPicPr>
              <p:cNvPr id="30" name="Písanie rukou 29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573452" y="2135542"/>
                <a:ext cx="594720" cy="8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1" name="Písanie rukou 30"/>
              <p14:cNvContentPartPr/>
              <p14:nvPr/>
            </p14:nvContentPartPr>
            <p14:xfrm>
              <a:off x="7545372" y="1413742"/>
              <a:ext cx="41400" cy="793440"/>
            </p14:xfrm>
          </p:contentPart>
        </mc:Choice>
        <mc:Fallback xmlns="">
          <p:pic>
            <p:nvPicPr>
              <p:cNvPr id="31" name="Písanie rukou 30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534572" y="1403662"/>
                <a:ext cx="62640" cy="81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4" name="Písanie rukou 33"/>
              <p14:cNvContentPartPr/>
              <p14:nvPr/>
            </p14:nvContentPartPr>
            <p14:xfrm>
              <a:off x="7461190" y="1374142"/>
              <a:ext cx="532742" cy="694080"/>
            </p14:xfrm>
          </p:contentPart>
        </mc:Choice>
        <mc:Fallback xmlns="">
          <p:pic>
            <p:nvPicPr>
              <p:cNvPr id="34" name="Písanie rukou 33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450751" y="1363702"/>
                <a:ext cx="553980" cy="70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5" name="Písanie rukou 34"/>
              <p14:cNvContentPartPr/>
              <p14:nvPr/>
            </p14:nvContentPartPr>
            <p14:xfrm>
              <a:off x="7531750" y="2266762"/>
              <a:ext cx="73022" cy="679860"/>
            </p14:xfrm>
          </p:contentPart>
        </mc:Choice>
        <mc:Fallback xmlns="">
          <p:pic>
            <p:nvPicPr>
              <p:cNvPr id="35" name="Písanie rukou 34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520959" y="2256325"/>
                <a:ext cx="94245" cy="7010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9" name="Písanie rukou 38"/>
              <p14:cNvContentPartPr/>
              <p14:nvPr/>
            </p14:nvContentPartPr>
            <p14:xfrm>
              <a:off x="8117412" y="2102782"/>
              <a:ext cx="138960" cy="136440"/>
            </p14:xfrm>
          </p:contentPart>
        </mc:Choice>
        <mc:Fallback xmlns="">
          <p:pic>
            <p:nvPicPr>
              <p:cNvPr id="39" name="Písanie rukou 38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8107692" y="2091982"/>
                <a:ext cx="159480" cy="15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47" name="Písanie rukou 46"/>
              <p14:cNvContentPartPr/>
              <p14:nvPr/>
            </p14:nvContentPartPr>
            <p14:xfrm>
              <a:off x="6819972" y="4392022"/>
              <a:ext cx="927720" cy="1419840"/>
            </p14:xfrm>
          </p:contentPart>
        </mc:Choice>
        <mc:Fallback xmlns="">
          <p:pic>
            <p:nvPicPr>
              <p:cNvPr id="47" name="Písanie rukou 46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809532" y="4381222"/>
                <a:ext cx="948600" cy="144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53" name="Písanie rukou 52"/>
              <p14:cNvContentPartPr/>
              <p14:nvPr/>
            </p14:nvContentPartPr>
            <p14:xfrm>
              <a:off x="7488190" y="2488882"/>
              <a:ext cx="443102" cy="430380"/>
            </p14:xfrm>
          </p:contentPart>
        </mc:Choice>
        <mc:Fallback xmlns="">
          <p:pic>
            <p:nvPicPr>
              <p:cNvPr id="53" name="Písanie rukou 52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482071" y="2478446"/>
                <a:ext cx="451741" cy="4516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60" name="Písanie rukou 59"/>
              <p14:cNvContentPartPr/>
              <p14:nvPr/>
            </p14:nvContentPartPr>
            <p14:xfrm>
              <a:off x="7339812" y="5145502"/>
              <a:ext cx="293040" cy="290160"/>
            </p14:xfrm>
          </p:contentPart>
        </mc:Choice>
        <mc:Fallback xmlns="">
          <p:pic>
            <p:nvPicPr>
              <p:cNvPr id="60" name="Písanie rukou 59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329372" y="5135062"/>
                <a:ext cx="313920" cy="31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61" name="Písanie rukou 60"/>
              <p14:cNvContentPartPr/>
              <p14:nvPr/>
            </p14:nvContentPartPr>
            <p14:xfrm>
              <a:off x="7239790" y="1985422"/>
              <a:ext cx="172382" cy="37440"/>
            </p14:xfrm>
          </p:contentPart>
        </mc:Choice>
        <mc:Fallback xmlns="">
          <p:pic>
            <p:nvPicPr>
              <p:cNvPr id="61" name="Písanie rukou 60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229354" y="1980382"/>
                <a:ext cx="185338" cy="5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62" name="Písanie rukou 61"/>
              <p14:cNvContentPartPr/>
              <p14:nvPr/>
            </p14:nvContentPartPr>
            <p14:xfrm>
              <a:off x="6945310" y="2122582"/>
              <a:ext cx="216302" cy="255240"/>
            </p14:xfrm>
          </p:contentPart>
        </mc:Choice>
        <mc:Fallback xmlns="">
          <p:pic>
            <p:nvPicPr>
              <p:cNvPr id="62" name="Písanie rukou 61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934873" y="2112142"/>
                <a:ext cx="229259" cy="27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63" name="Písanie rukou 62"/>
              <p14:cNvContentPartPr/>
              <p14:nvPr/>
            </p14:nvContentPartPr>
            <p14:xfrm>
              <a:off x="0" y="0"/>
              <a:ext cx="0" cy="0"/>
            </p14:xfrm>
          </p:contentPart>
        </mc:Choice>
        <mc:Fallback xmlns="">
          <p:pic>
            <p:nvPicPr>
              <p:cNvPr id="63" name="Písanie rukou 62"/>
              <p:cNvPicPr/>
              <p:nvPr/>
            </p:nvPicPr>
            <p:blipFill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64" name="Písanie rukou 63"/>
              <p14:cNvContentPartPr/>
              <p14:nvPr/>
            </p14:nvContentPartPr>
            <p14:xfrm>
              <a:off x="7102212" y="4007542"/>
              <a:ext cx="20160" cy="312840"/>
            </p14:xfrm>
          </p:contentPart>
        </mc:Choice>
        <mc:Fallback xmlns="">
          <p:pic>
            <p:nvPicPr>
              <p:cNvPr id="64" name="Písanie rukou 63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092132" y="3997102"/>
                <a:ext cx="40680" cy="33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65" name="Písanie rukou 64"/>
              <p14:cNvContentPartPr/>
              <p14:nvPr/>
            </p14:nvContentPartPr>
            <p14:xfrm>
              <a:off x="7119852" y="4001062"/>
              <a:ext cx="201960" cy="137520"/>
            </p14:xfrm>
          </p:contentPart>
        </mc:Choice>
        <mc:Fallback xmlns="">
          <p:pic>
            <p:nvPicPr>
              <p:cNvPr id="65" name="Písanie rukou 64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109772" y="3990982"/>
                <a:ext cx="218160" cy="15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66" name="Písanie rukou 65"/>
              <p14:cNvContentPartPr/>
              <p14:nvPr/>
            </p14:nvContentPartPr>
            <p14:xfrm>
              <a:off x="7841652" y="4775782"/>
              <a:ext cx="129600" cy="284400"/>
            </p14:xfrm>
          </p:contentPart>
        </mc:Choice>
        <mc:Fallback xmlns="">
          <p:pic>
            <p:nvPicPr>
              <p:cNvPr id="66" name="Písanie rukou 65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831572" y="4766062"/>
                <a:ext cx="149760" cy="30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471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Experimentálna dostupnosť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7620000" cy="5160640"/>
          </a:xfrm>
        </p:spPr>
        <p:txBody>
          <a:bodyPr>
            <a:normAutofit/>
          </a:bodyPr>
          <a:lstStyle/>
          <a:p>
            <a:r>
              <a:rPr lang="sk-SK" sz="2800" dirty="0"/>
              <a:t>Z</a:t>
            </a:r>
            <a:r>
              <a:rPr lang="sk-SK" sz="2800" dirty="0" smtClean="0"/>
              <a:t>voľme</a:t>
            </a:r>
          </a:p>
          <a:p>
            <a:endParaRPr lang="sk-SK" sz="2800" dirty="0" smtClean="0"/>
          </a:p>
          <a:p>
            <a:endParaRPr lang="sk-SK" sz="2800" b="1" dirty="0" smtClean="0"/>
          </a:p>
          <a:p>
            <a:r>
              <a:rPr lang="sk-SK" sz="2800" dirty="0" smtClean="0"/>
              <a:t>Dostaneme</a:t>
            </a:r>
          </a:p>
          <a:p>
            <a:endParaRPr lang="sk-SK" sz="2600" b="1" dirty="0">
              <a:sym typeface="Wingdings" panose="05000000000000000000" pitchFamily="2" charset="2"/>
            </a:endParaRPr>
          </a:p>
          <a:p>
            <a:endParaRPr lang="sk-SK" sz="2600" b="1" dirty="0" smtClean="0">
              <a:sym typeface="Wingdings" panose="05000000000000000000" pitchFamily="2" charset="2"/>
            </a:endParaRPr>
          </a:p>
          <a:p>
            <a:r>
              <a:rPr lang="sk-SK" sz="2600" b="1" dirty="0" smtClean="0">
                <a:sym typeface="Wingdings" panose="05000000000000000000" pitchFamily="2" charset="2"/>
              </a:rPr>
              <a:t>Realistické hodnoty na úrovni 1 Hz</a:t>
            </a:r>
            <a:endParaRPr lang="sk-SK" sz="3000" b="1" dirty="0" smtClean="0">
              <a:sym typeface="Wingdings" panose="05000000000000000000" pitchFamily="2" charset="2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925424"/>
              </p:ext>
            </p:extLst>
          </p:nvPr>
        </p:nvGraphicFramePr>
        <p:xfrm>
          <a:off x="1733550" y="2205038"/>
          <a:ext cx="20764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205038"/>
                        <a:ext cx="20764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44897"/>
              </p:ext>
            </p:extLst>
          </p:nvPr>
        </p:nvGraphicFramePr>
        <p:xfrm>
          <a:off x="5013325" y="2379663"/>
          <a:ext cx="8223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379663"/>
                        <a:ext cx="8223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003071"/>
              </p:ext>
            </p:extLst>
          </p:nvPr>
        </p:nvGraphicFramePr>
        <p:xfrm>
          <a:off x="3235325" y="3892550"/>
          <a:ext cx="14811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3892550"/>
                        <a:ext cx="14811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111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Stabilita polohy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824536"/>
          </a:xfrm>
        </p:spPr>
        <p:txBody>
          <a:bodyPr>
            <a:normAutofit lnSpcReduction="10000"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Pri zvýšení r musí byť sila záporná</a:t>
            </a:r>
          </a:p>
          <a:p>
            <a:pPr marL="342900" lvl="1">
              <a:buClr>
                <a:schemeClr val="accent1"/>
              </a:buClr>
            </a:pPr>
            <a:endParaRPr lang="sk-SK" sz="2800" dirty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endParaRPr lang="sk-SK" sz="2800" dirty="0" smtClean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r>
              <a:rPr lang="sk-SK" sz="2800" dirty="0" smtClean="0">
                <a:sym typeface="Wingdings" panose="05000000000000000000" pitchFamily="2" charset="2"/>
              </a:rPr>
              <a:t>Hranatá zátvorka kladná</a:t>
            </a:r>
            <a:r>
              <a:rPr lang="en-US" sz="2800" dirty="0" smtClean="0">
                <a:sym typeface="Wingdings" panose="05000000000000000000" pitchFamily="2" charset="2"/>
              </a:rPr>
              <a:t>, </a:t>
            </a:r>
            <a:r>
              <a:rPr lang="en-US" sz="2800" dirty="0" err="1" smtClean="0">
                <a:sym typeface="Wingdings" panose="05000000000000000000" pitchFamily="2" charset="2"/>
              </a:rPr>
              <a:t>preto</a:t>
            </a:r>
            <a:r>
              <a:rPr lang="en-US" sz="2800" dirty="0" smtClean="0">
                <a:sym typeface="Wingdings" panose="05000000000000000000" pitchFamily="2" charset="2"/>
              </a:rPr>
              <a:t> </a:t>
            </a:r>
            <a:endParaRPr lang="sk-SK" sz="2800" dirty="0" smtClean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endParaRPr lang="sk-SK" sz="2800" dirty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endParaRPr lang="sk-SK" sz="2800" dirty="0" smtClean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r>
              <a:rPr lang="sk-SK" sz="2800" dirty="0" smtClean="0">
                <a:sym typeface="Wingdings" panose="05000000000000000000" pitchFamily="2" charset="2"/>
              </a:rPr>
              <a:t>Ľahká loptička si nájde miesto niekde v trubici</a:t>
            </a:r>
          </a:p>
          <a:p>
            <a:pPr marL="708660" lvl="2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Na hladine pri krátkej trubici</a:t>
            </a:r>
          </a:p>
          <a:p>
            <a:pPr marL="342900" lvl="1">
              <a:buClr>
                <a:schemeClr val="accent1"/>
              </a:buClr>
            </a:pPr>
            <a:r>
              <a:rPr lang="sk-SK" sz="2800" dirty="0" smtClean="0">
                <a:sym typeface="Wingdings" panose="05000000000000000000" pitchFamily="2" charset="2"/>
              </a:rPr>
              <a:t>Ťažká loptička na niektorom kraji trubice</a:t>
            </a:r>
          </a:p>
          <a:p>
            <a:pPr marL="708660" lvl="2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Na spodku pri krátkej trubici</a:t>
            </a:r>
          </a:p>
          <a:p>
            <a:pPr marL="342900" lvl="1">
              <a:buClr>
                <a:schemeClr val="accent1"/>
              </a:buClr>
            </a:pPr>
            <a:endParaRPr lang="sk-SK" sz="2600" dirty="0" smtClean="0">
              <a:sym typeface="Wingdings" panose="05000000000000000000" pitchFamily="2" charset="2"/>
            </a:endParaRPr>
          </a:p>
          <a:p>
            <a:pPr marL="114300" lvl="1" indent="0">
              <a:buClr>
                <a:schemeClr val="accent1"/>
              </a:buClr>
              <a:buNone/>
            </a:pPr>
            <a:endParaRPr lang="sk-SK" sz="2800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271708"/>
              </p:ext>
            </p:extLst>
          </p:nvPr>
        </p:nvGraphicFramePr>
        <p:xfrm>
          <a:off x="1691680" y="2276872"/>
          <a:ext cx="46243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3" imgW="2857320" imgH="279360" progId="Equation.DSMT4">
                  <p:embed/>
                </p:oleObj>
              </mc:Choice>
              <mc:Fallback>
                <p:oleObj name="Equation" r:id="rId3" imgW="2857320" imgH="27936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276872"/>
                        <a:ext cx="46243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333093"/>
              </p:ext>
            </p:extLst>
          </p:nvPr>
        </p:nvGraphicFramePr>
        <p:xfrm>
          <a:off x="3567906" y="3771038"/>
          <a:ext cx="1398588" cy="39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906" y="3771038"/>
                        <a:ext cx="1398588" cy="396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37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Kmitani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Okolo stabilnej polohy sa dá očakávať kmitanie</a:t>
            </a:r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Sila pôsobiaca na loptičku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Hmotnosť loptičky</a:t>
            </a:r>
          </a:p>
          <a:p>
            <a:pPr marL="114300" lvl="1" indent="0">
              <a:buClr>
                <a:schemeClr val="accent1"/>
              </a:buClr>
              <a:buNone/>
            </a:pP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r>
              <a:rPr lang="sk-SK" sz="2600" dirty="0" smtClean="0">
                <a:sym typeface="Wingdings" panose="05000000000000000000" pitchFamily="2" charset="2"/>
              </a:rPr>
              <a:t>Lineárny harmonický oscilátor</a:t>
            </a:r>
          </a:p>
          <a:p>
            <a:pPr marL="342900" lvl="1">
              <a:buClr>
                <a:schemeClr val="accent1"/>
              </a:buClr>
            </a:pPr>
            <a:endParaRPr lang="sk-SK" sz="2600" dirty="0">
              <a:sym typeface="Wingdings" panose="05000000000000000000" pitchFamily="2" charset="2"/>
            </a:endParaRPr>
          </a:p>
          <a:p>
            <a:pPr marL="342900" lvl="1">
              <a:buClr>
                <a:schemeClr val="accent1"/>
              </a:buClr>
            </a:pPr>
            <a:endParaRPr lang="sk-SK" sz="2600" dirty="0" smtClean="0">
              <a:sym typeface="Wingdings" panose="05000000000000000000" pitchFamily="2" charset="2"/>
            </a:endParaRPr>
          </a:p>
          <a:p>
            <a:endParaRPr lang="sk-SK" sz="2800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592671"/>
              </p:ext>
            </p:extLst>
          </p:nvPr>
        </p:nvGraphicFramePr>
        <p:xfrm>
          <a:off x="1863725" y="2565400"/>
          <a:ext cx="52705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3" imgW="2323800" imgH="253800" progId="Equation.DSMT4">
                  <p:embed/>
                </p:oleObj>
              </mc:Choice>
              <mc:Fallback>
                <p:oleObj name="Equation" r:id="rId3" imgW="2323800" imgH="2538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565400"/>
                        <a:ext cx="52705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9873"/>
              </p:ext>
            </p:extLst>
          </p:nvPr>
        </p:nvGraphicFramePr>
        <p:xfrm>
          <a:off x="3519488" y="3602038"/>
          <a:ext cx="12668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3602038"/>
                        <a:ext cx="12668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286781"/>
              </p:ext>
            </p:extLst>
          </p:nvPr>
        </p:nvGraphicFramePr>
        <p:xfrm>
          <a:off x="2297113" y="4581525"/>
          <a:ext cx="38687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7" imgW="1917360" imgH="482400" progId="Equation.DSMT4">
                  <p:embed/>
                </p:oleObj>
              </mc:Choice>
              <mc:Fallback>
                <p:oleObj name="Equation" r:id="rId7" imgW="1917360" imgH="4824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4581525"/>
                        <a:ext cx="386873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bdĺžnik 7"/>
          <p:cNvSpPr/>
          <p:nvPr/>
        </p:nvSpPr>
        <p:spPr>
          <a:xfrm>
            <a:off x="1851670" y="1046938"/>
            <a:ext cx="5296643" cy="450892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sk-SK" sz="287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ZLE</a:t>
            </a:r>
            <a:endParaRPr lang="sk-SK" sz="287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3878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Efektívna hmotnosť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968552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Nehýbe sa len loptička, ale aj kvapalina</a:t>
            </a:r>
            <a:endParaRPr lang="sk-SK" sz="2600" dirty="0" smtClean="0">
              <a:sym typeface="Wingdings" panose="05000000000000000000" pitchFamily="2" charset="2"/>
            </a:endParaRPr>
          </a:p>
          <a:p>
            <a:pPr lvl="1"/>
            <a:r>
              <a:rPr lang="sk-SK" sz="2600" dirty="0" smtClean="0"/>
              <a:t>Na miesto loptičky musí kvapalina pretiecť</a:t>
            </a:r>
          </a:p>
          <a:p>
            <a:pPr lvl="1"/>
            <a:endParaRPr lang="sk-SK" sz="2600" dirty="0"/>
          </a:p>
          <a:p>
            <a:r>
              <a:rPr lang="sk-SK" sz="2800" dirty="0" smtClean="0"/>
              <a:t>Pre kmitanie je podstatné zrýchlenie</a:t>
            </a:r>
          </a:p>
          <a:p>
            <a:endParaRPr lang="sk-SK" sz="2800" dirty="0"/>
          </a:p>
          <a:p>
            <a:r>
              <a:rPr lang="sk-SK" sz="2800" dirty="0" smtClean="0"/>
              <a:t>Koľko kvapaliny sa hýbe?</a:t>
            </a:r>
            <a:endParaRPr lang="sk-SK" sz="2600" dirty="0" smtClean="0"/>
          </a:p>
          <a:p>
            <a:endParaRPr lang="sk-SK" sz="2800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819812"/>
              </p:ext>
            </p:extLst>
          </p:nvPr>
        </p:nvGraphicFramePr>
        <p:xfrm>
          <a:off x="3419872" y="2636912"/>
          <a:ext cx="10763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3" imgW="533160" imgH="177480" progId="Equation.DSMT4">
                  <p:embed/>
                </p:oleObj>
              </mc:Choice>
              <mc:Fallback>
                <p:oleObj name="Equation" r:id="rId3" imgW="533160" imgH="17748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636912"/>
                        <a:ext cx="10763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480964"/>
              </p:ext>
            </p:extLst>
          </p:nvPr>
        </p:nvGraphicFramePr>
        <p:xfrm>
          <a:off x="3000375" y="3500438"/>
          <a:ext cx="21002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500438"/>
                        <a:ext cx="21002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581886"/>
              </p:ext>
            </p:extLst>
          </p:nvPr>
        </p:nvGraphicFramePr>
        <p:xfrm>
          <a:off x="3059832" y="4653136"/>
          <a:ext cx="23304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7" imgW="1155600" imgH="660240" progId="Equation.DSMT4">
                  <p:embed/>
                </p:oleObj>
              </mc:Choice>
              <mc:Fallback>
                <p:oleObj name="Equation" r:id="rId7" imgW="1155600" imgH="66024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653136"/>
                        <a:ext cx="233045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07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Efektívna hmotnosť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968552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Zrýchlenia</a:t>
            </a:r>
          </a:p>
          <a:p>
            <a:pPr marL="342900" lvl="1">
              <a:buClr>
                <a:schemeClr val="accent1"/>
              </a:buClr>
            </a:pPr>
            <a:endParaRPr lang="sk-SK" sz="2800" dirty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endParaRPr lang="sk-SK" sz="2800" dirty="0" smtClean="0"/>
          </a:p>
          <a:p>
            <a:pPr marL="342900" lvl="1">
              <a:buClr>
                <a:schemeClr val="accent1"/>
              </a:buClr>
            </a:pPr>
            <a:r>
              <a:rPr lang="sk-SK" sz="2800" dirty="0" smtClean="0"/>
              <a:t>Efektívna hmotnosť</a:t>
            </a:r>
            <a:endParaRPr lang="sk-SK" sz="2600" dirty="0" smtClean="0"/>
          </a:p>
          <a:p>
            <a:endParaRPr lang="sk-SK" sz="2800" dirty="0" smtClean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186592"/>
              </p:ext>
            </p:extLst>
          </p:nvPr>
        </p:nvGraphicFramePr>
        <p:xfrm>
          <a:off x="2987824" y="4149080"/>
          <a:ext cx="24590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1218960" imgH="939600" progId="Equation.DSMT4">
                  <p:embed/>
                </p:oleObj>
              </mc:Choice>
              <mc:Fallback>
                <p:oleObj name="Equation" r:id="rId3" imgW="12189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149080"/>
                        <a:ext cx="2459038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483059"/>
              </p:ext>
            </p:extLst>
          </p:nvPr>
        </p:nvGraphicFramePr>
        <p:xfrm>
          <a:off x="2915816" y="1628800"/>
          <a:ext cx="2382838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5" imgW="1180800" imgH="888840" progId="Equation.DSMT4">
                  <p:embed/>
                </p:oleObj>
              </mc:Choice>
              <mc:Fallback>
                <p:oleObj name="Equation" r:id="rId5" imgW="11808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628800"/>
                        <a:ext cx="2382838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351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usedia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usediace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882</TotalTime>
  <Words>338</Words>
  <Application>Microsoft Office PowerPoint</Application>
  <PresentationFormat>Prezentácia na obrazovke (4:3)</PresentationFormat>
  <Paragraphs>135</Paragraphs>
  <Slides>18</Slides>
  <Notes>0</Notes>
  <HiddenSlides>0</HiddenSlides>
  <MMClips>0</MMClips>
  <ScaleCrop>false</ScaleCrop>
  <HeadingPairs>
    <vt:vector size="8" baseType="variant">
      <vt:variant>
        <vt:lpstr>Použité písma</vt:lpstr>
      </vt:variant>
      <vt:variant>
        <vt:i4>4</vt:i4>
      </vt:variant>
      <vt:variant>
        <vt:lpstr>Motí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ok</vt:lpstr>
      </vt:variant>
      <vt:variant>
        <vt:i4>18</vt:i4>
      </vt:variant>
    </vt:vector>
  </HeadingPairs>
  <TitlesOfParts>
    <vt:vector size="25" baseType="lpstr">
      <vt:lpstr>Arial</vt:lpstr>
      <vt:lpstr>Calibri</vt:lpstr>
      <vt:lpstr>Cambria</vt:lpstr>
      <vt:lpstr>Wingdings</vt:lpstr>
      <vt:lpstr>Susediace</vt:lpstr>
      <vt:lpstr>Equation</vt:lpstr>
      <vt:lpstr>MathType 6.0 Equation</vt:lpstr>
      <vt:lpstr>  9. Loptička v trubici</vt:lpstr>
      <vt:lpstr>Náčrt situácie</vt:lpstr>
      <vt:lpstr>Sily pôsobiace na loptičku</vt:lpstr>
      <vt:lpstr>Výslednica v smere trubice</vt:lpstr>
      <vt:lpstr>Experimentálna dostupnosť</vt:lpstr>
      <vt:lpstr>Stabilita polohy</vt:lpstr>
      <vt:lpstr>Kmitanie</vt:lpstr>
      <vt:lpstr>Efektívna hmotnosť</vt:lpstr>
      <vt:lpstr>Efektívna hmotnosť</vt:lpstr>
      <vt:lpstr>Kmitanie</vt:lpstr>
      <vt:lpstr>Tlmenie</vt:lpstr>
      <vt:lpstr>Strata tlaku</vt:lpstr>
      <vt:lpstr>Obtekanie loptičky</vt:lpstr>
      <vt:lpstr>Tlmiaca sila</vt:lpstr>
      <vt:lpstr>Tlmený oscilátor</vt:lpstr>
      <vt:lpstr>Čo s úlohou? - Minimum</vt:lpstr>
      <vt:lpstr>Čo s úlohou? – vyšší level</vt:lpstr>
      <vt:lpstr>Čo s úlohou? – vychytávk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. Vodné bomby</dc:title>
  <dc:creator>kundracik</dc:creator>
  <cp:lastModifiedBy>Martin Plesch</cp:lastModifiedBy>
  <cp:revision>50</cp:revision>
  <dcterms:created xsi:type="dcterms:W3CDTF">2013-11-03T18:30:09Z</dcterms:created>
  <dcterms:modified xsi:type="dcterms:W3CDTF">2016-11-03T09:15:19Z</dcterms:modified>
</cp:coreProperties>
</file>